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6C42" w:rsidRPr="00C30F5E" w:rsidRDefault="00C30F5E" w:rsidP="00306C42">
      <w:pPr>
        <w:tabs>
          <w:tab w:val="left" w:pos="720"/>
          <w:tab w:val="left" w:pos="1440"/>
          <w:tab w:val="left" w:pos="6915"/>
        </w:tabs>
        <w:ind w:left="720" w:hanging="720"/>
        <w:jc w:val="center"/>
        <w:rPr>
          <w:rFonts w:ascii="Cambria" w:eastAsiaTheme="minorEastAsia" w:hAnsi="Cambria" w:cs="Arial"/>
          <w:b/>
        </w:rPr>
      </w:pPr>
      <w:r w:rsidRPr="00C30F5E">
        <w:rPr>
          <w:rFonts w:ascii="Cambria" w:eastAsiaTheme="minorEastAsia" w:hAnsi="Cambria" w:cs="Arial"/>
          <w:b/>
        </w:rPr>
        <w:t>6</w:t>
      </w:r>
      <w:r w:rsidRPr="00C30F5E">
        <w:rPr>
          <w:rFonts w:ascii="Cambria" w:eastAsiaTheme="minorEastAsia" w:hAnsi="Cambria" w:cs="Arial"/>
          <w:b/>
          <w:vertAlign w:val="superscript"/>
        </w:rPr>
        <w:t>th</w:t>
      </w:r>
      <w:r w:rsidRPr="00C30F5E">
        <w:rPr>
          <w:rFonts w:ascii="Cambria" w:eastAsiaTheme="minorEastAsia" w:hAnsi="Cambria" w:cs="Arial"/>
          <w:b/>
        </w:rPr>
        <w:t xml:space="preserve"> Grade ME1 Benchmark 1</w:t>
      </w:r>
    </w:p>
    <w:p w:rsidR="00C30F5E" w:rsidRPr="00C30F5E" w:rsidRDefault="00C30F5E" w:rsidP="00306C42">
      <w:pPr>
        <w:tabs>
          <w:tab w:val="left" w:pos="720"/>
          <w:tab w:val="left" w:pos="1440"/>
          <w:tab w:val="left" w:pos="6915"/>
        </w:tabs>
        <w:ind w:left="720" w:hanging="720"/>
        <w:jc w:val="center"/>
        <w:rPr>
          <w:rFonts w:ascii="Cambria" w:eastAsiaTheme="minorEastAsia" w:hAnsi="Cambria" w:cs="Arial"/>
          <w:b/>
        </w:rPr>
      </w:pPr>
      <w:r w:rsidRPr="00C30F5E">
        <w:rPr>
          <w:rFonts w:ascii="Cambria" w:eastAsiaTheme="minorEastAsia" w:hAnsi="Cambria" w:cs="Arial"/>
          <w:b/>
        </w:rPr>
        <w:t>(Chapters 1-7)</w:t>
      </w:r>
    </w:p>
    <w:p w:rsidR="00306C42" w:rsidRPr="00C30F5E" w:rsidRDefault="00306C42" w:rsidP="00783F7D">
      <w:pPr>
        <w:tabs>
          <w:tab w:val="left" w:pos="720"/>
          <w:tab w:val="left" w:pos="1440"/>
          <w:tab w:val="left" w:pos="6915"/>
        </w:tabs>
        <w:ind w:left="720" w:hanging="720"/>
        <w:rPr>
          <w:rFonts w:ascii="Cambria" w:eastAsiaTheme="minorEastAsia" w:hAnsi="Cambria" w:cs="Arial"/>
          <w:b/>
        </w:rPr>
      </w:pPr>
    </w:p>
    <w:p w:rsidR="00783F7D" w:rsidRPr="00C30F5E" w:rsidRDefault="00783F7D" w:rsidP="00783F7D">
      <w:pPr>
        <w:tabs>
          <w:tab w:val="left" w:pos="720"/>
          <w:tab w:val="left" w:pos="1440"/>
          <w:tab w:val="left" w:pos="6915"/>
        </w:tabs>
        <w:ind w:left="720" w:hanging="720"/>
        <w:rPr>
          <w:rFonts w:ascii="Cambria" w:eastAsiaTheme="minorEastAsia" w:hAnsi="Cambria" w:cs="Arial"/>
        </w:rPr>
      </w:pPr>
      <w:r w:rsidRPr="00C30F5E">
        <w:rPr>
          <w:rFonts w:ascii="Cambria" w:eastAsiaTheme="minorEastAsia" w:hAnsi="Cambria" w:cs="Arial"/>
        </w:rPr>
        <w:t xml:space="preserve">1.  </w:t>
      </w:r>
      <w:r w:rsidR="005A1E14">
        <w:rPr>
          <w:rFonts w:ascii="Cambria" w:eastAsiaTheme="minorEastAsia" w:hAnsi="Cambria" w:cs="Arial"/>
        </w:rPr>
        <w:t xml:space="preserve">(6.2D) </w:t>
      </w:r>
      <w:r w:rsidR="00BB1DEC">
        <w:rPr>
          <w:rFonts w:ascii="Cambria" w:eastAsiaTheme="minorEastAsia" w:hAnsi="Cambria" w:cs="Arial"/>
        </w:rPr>
        <w:t xml:space="preserve"> </w:t>
      </w:r>
      <w:r w:rsidRPr="00C30F5E">
        <w:rPr>
          <w:rFonts w:ascii="Cambria" w:eastAsiaTheme="minorEastAsia" w:hAnsi="Cambria" w:cs="Arial"/>
        </w:rPr>
        <w:t>A weather report lists the temperatures in Minnesota for the past week.  In which list are the temperatures in increasing order?</w:t>
      </w:r>
    </w:p>
    <w:p w:rsidR="00783F7D" w:rsidRPr="00C30F5E" w:rsidRDefault="00783F7D" w:rsidP="00783F7D">
      <w:pPr>
        <w:tabs>
          <w:tab w:val="left" w:pos="720"/>
          <w:tab w:val="left" w:pos="1440"/>
          <w:tab w:val="left" w:pos="6915"/>
        </w:tabs>
        <w:ind w:left="720" w:hanging="720"/>
        <w:rPr>
          <w:rFonts w:ascii="Cambria" w:eastAsiaTheme="minorEastAsia" w:hAnsi="Cambria" w:cs="Arial"/>
        </w:rPr>
      </w:pPr>
      <w:r w:rsidRPr="00C30F5E">
        <w:rPr>
          <w:rFonts w:ascii="Cambria" w:eastAsiaTheme="minorEastAsia" w:hAnsi="Cambria" w:cs="Arial"/>
        </w:rPr>
        <w:t>A</w:t>
      </w:r>
      <w:r w:rsidRPr="00C30F5E">
        <w:rPr>
          <w:rFonts w:ascii="Cambria" w:eastAsiaTheme="minorEastAsia" w:hAnsi="Cambria" w:cs="Arial"/>
        </w:rPr>
        <w:tab/>
        <w:t>-1˚F,  -7˚F,  -10˚F,  0˚F,  8˚F,  12˚F,  30˚F</w:t>
      </w:r>
    </w:p>
    <w:p w:rsidR="00783F7D" w:rsidRPr="00C30F5E" w:rsidRDefault="00783F7D" w:rsidP="00783F7D">
      <w:pPr>
        <w:tabs>
          <w:tab w:val="left" w:pos="720"/>
          <w:tab w:val="left" w:pos="1440"/>
          <w:tab w:val="left" w:pos="6915"/>
        </w:tabs>
        <w:ind w:left="720" w:hanging="720"/>
        <w:rPr>
          <w:rFonts w:ascii="Cambria" w:eastAsiaTheme="minorEastAsia" w:hAnsi="Cambria" w:cs="Arial"/>
        </w:rPr>
      </w:pPr>
      <w:r w:rsidRPr="00C30F5E">
        <w:rPr>
          <w:rFonts w:ascii="Cambria" w:eastAsiaTheme="minorEastAsia" w:hAnsi="Cambria" w:cs="Arial"/>
        </w:rPr>
        <w:t>B</w:t>
      </w:r>
      <w:r w:rsidRPr="00C30F5E">
        <w:rPr>
          <w:rFonts w:ascii="Cambria" w:eastAsiaTheme="minorEastAsia" w:hAnsi="Cambria" w:cs="Arial"/>
        </w:rPr>
        <w:tab/>
        <w:t>0˚F,  -1˚F,  -7˚F,  8˚F,  -10˚F,  12˚F,  30˚F</w:t>
      </w:r>
    </w:p>
    <w:p w:rsidR="00783F7D" w:rsidRPr="00C30F5E" w:rsidRDefault="00783F7D" w:rsidP="00783F7D">
      <w:pPr>
        <w:tabs>
          <w:tab w:val="left" w:pos="720"/>
          <w:tab w:val="left" w:pos="1440"/>
          <w:tab w:val="left" w:pos="6915"/>
        </w:tabs>
        <w:ind w:left="720" w:hanging="720"/>
        <w:rPr>
          <w:rFonts w:ascii="Cambria" w:eastAsiaTheme="minorEastAsia" w:hAnsi="Cambria" w:cs="Arial"/>
        </w:rPr>
      </w:pPr>
      <w:r w:rsidRPr="00C30F5E">
        <w:rPr>
          <w:rFonts w:ascii="Cambria" w:eastAsiaTheme="minorEastAsia" w:hAnsi="Cambria" w:cs="Arial"/>
        </w:rPr>
        <w:t>C</w:t>
      </w:r>
      <w:r w:rsidRPr="00C30F5E">
        <w:rPr>
          <w:rFonts w:ascii="Cambria" w:eastAsiaTheme="minorEastAsia" w:hAnsi="Cambria" w:cs="Arial"/>
        </w:rPr>
        <w:tab/>
        <w:t>-10˚F,  -7˚F,  -1˚F,  0˚F,  8˚F,  12˚F,  30˚F</w:t>
      </w:r>
    </w:p>
    <w:p w:rsidR="006A035F" w:rsidRDefault="00783F7D">
      <w:pPr>
        <w:rPr>
          <w:rFonts w:ascii="Cambria" w:eastAsiaTheme="minorEastAsia" w:hAnsi="Cambria" w:cs="Arial"/>
        </w:rPr>
      </w:pPr>
      <w:r w:rsidRPr="00C30F5E">
        <w:rPr>
          <w:rFonts w:ascii="Cambria" w:eastAsiaTheme="minorEastAsia" w:hAnsi="Cambria" w:cs="Arial"/>
        </w:rPr>
        <w:t>D</w:t>
      </w:r>
      <w:r w:rsidRPr="00C30F5E">
        <w:rPr>
          <w:rFonts w:ascii="Cambria" w:eastAsiaTheme="minorEastAsia" w:hAnsi="Cambria" w:cs="Arial"/>
        </w:rPr>
        <w:tab/>
        <w:t>30˚F,  12˚F,  8˚F,  0˚F,  -1˚F,  -7˚F,  -10˚F</w:t>
      </w:r>
    </w:p>
    <w:p w:rsidR="006A035F" w:rsidRDefault="006A035F">
      <w:pPr>
        <w:rPr>
          <w:rFonts w:ascii="Cambria" w:eastAsiaTheme="minorEastAsia" w:hAnsi="Cambria" w:cs="Arial"/>
        </w:rPr>
      </w:pPr>
    </w:p>
    <w:p w:rsidR="00C31635" w:rsidRPr="006A035F" w:rsidRDefault="00C31635">
      <w:pPr>
        <w:rPr>
          <w:rFonts w:ascii="Cambria" w:eastAsiaTheme="minorEastAsia" w:hAnsi="Cambria" w:cs="Arial"/>
        </w:rPr>
      </w:pPr>
      <w:r w:rsidRPr="00C30F5E">
        <w:rPr>
          <w:rFonts w:ascii="Cambria" w:hAnsi="Cambria"/>
        </w:rPr>
        <w:tab/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</w:rPr>
        <w:tab/>
      </w:r>
    </w:p>
    <w:p w:rsidR="00C31635" w:rsidRPr="00C30F5E" w:rsidRDefault="00C72134" w:rsidP="00C31635">
      <w:pPr>
        <w:pStyle w:val="NoSpacing"/>
        <w:ind w:left="360" w:hanging="360"/>
        <w:rPr>
          <w:rFonts w:ascii="Cambria" w:hAnsi="Cambria" w:cs="Arial"/>
        </w:rPr>
      </w:pPr>
      <w:r w:rsidRPr="00C30F5E">
        <w:rPr>
          <w:rFonts w:ascii="Cambria" w:hAnsi="Cambria" w:cs="Arial"/>
        </w:rPr>
        <w:t>2.</w:t>
      </w:r>
      <w:r w:rsidR="005A1E14">
        <w:rPr>
          <w:rFonts w:ascii="Cambria" w:hAnsi="Cambria" w:cs="Arial"/>
        </w:rPr>
        <w:t xml:space="preserve"> (6.4B)</w:t>
      </w:r>
      <w:r w:rsidR="00BB1DEC">
        <w:rPr>
          <w:rFonts w:ascii="Cambria" w:hAnsi="Cambria" w:cs="Arial"/>
        </w:rPr>
        <w:t xml:space="preserve">  </w:t>
      </w:r>
      <w:r w:rsidR="00C31635" w:rsidRPr="00C30F5E">
        <w:rPr>
          <w:rFonts w:ascii="Cambria" w:hAnsi="Cambria" w:cs="Arial"/>
        </w:rPr>
        <w:t>Laura can wrap 24 presents in 3 hours.  How many presents can she wrap in 5 hours?</w:t>
      </w:r>
    </w:p>
    <w:p w:rsidR="00C31635" w:rsidRPr="00C30F5E" w:rsidRDefault="00C31635" w:rsidP="00C31635">
      <w:pPr>
        <w:pStyle w:val="NoSpacing"/>
        <w:ind w:left="360" w:hanging="720"/>
        <w:rPr>
          <w:rFonts w:ascii="Cambria" w:hAnsi="Cambria" w:cs="Arial"/>
        </w:rPr>
      </w:pPr>
    </w:p>
    <w:p w:rsidR="00C31635" w:rsidRPr="00C30F5E" w:rsidRDefault="00C31635" w:rsidP="00C31635">
      <w:pPr>
        <w:pStyle w:val="NoSpacing"/>
        <w:ind w:left="360" w:hanging="360"/>
        <w:rPr>
          <w:rFonts w:ascii="Cambria" w:hAnsi="Cambria" w:cs="Arial"/>
        </w:rPr>
      </w:pPr>
      <w:r w:rsidRPr="00C30F5E">
        <w:rPr>
          <w:rFonts w:ascii="Cambria" w:hAnsi="Cambria" w:cs="Arial"/>
        </w:rPr>
        <w:t>A</w:t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  <w:t>26</w:t>
      </w:r>
    </w:p>
    <w:p w:rsidR="00C31635" w:rsidRPr="00C30F5E" w:rsidRDefault="00C31635" w:rsidP="00C31635">
      <w:pPr>
        <w:pStyle w:val="NoSpacing"/>
        <w:ind w:left="360" w:hanging="720"/>
        <w:rPr>
          <w:rFonts w:ascii="Cambria" w:hAnsi="Cambria" w:cs="Arial"/>
        </w:rPr>
      </w:pPr>
    </w:p>
    <w:p w:rsidR="00C31635" w:rsidRPr="00C30F5E" w:rsidRDefault="00C31635" w:rsidP="00C31635">
      <w:pPr>
        <w:pStyle w:val="NoSpacing"/>
        <w:ind w:left="360" w:hanging="360"/>
        <w:rPr>
          <w:rFonts w:ascii="Cambria" w:hAnsi="Cambria" w:cs="Arial"/>
        </w:rPr>
      </w:pPr>
      <w:r w:rsidRPr="00C30F5E">
        <w:rPr>
          <w:rFonts w:ascii="Cambria" w:hAnsi="Cambria" w:cs="Arial"/>
        </w:rPr>
        <w:t>B</w:t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  <w:t>40</w:t>
      </w:r>
    </w:p>
    <w:p w:rsidR="00C31635" w:rsidRPr="00C30F5E" w:rsidRDefault="00C31635" w:rsidP="00C31635">
      <w:pPr>
        <w:pStyle w:val="NoSpacing"/>
        <w:ind w:left="360" w:hanging="720"/>
        <w:rPr>
          <w:rFonts w:ascii="Cambria" w:hAnsi="Cambria" w:cs="Arial"/>
        </w:rPr>
      </w:pPr>
    </w:p>
    <w:p w:rsidR="00C31635" w:rsidRPr="00C30F5E" w:rsidRDefault="00C31635" w:rsidP="00C31635">
      <w:pPr>
        <w:pStyle w:val="NoSpacing"/>
        <w:ind w:left="360" w:hanging="360"/>
        <w:rPr>
          <w:rFonts w:ascii="Cambria" w:hAnsi="Cambria" w:cs="Arial"/>
        </w:rPr>
      </w:pPr>
      <w:r w:rsidRPr="00C30F5E">
        <w:rPr>
          <w:rFonts w:ascii="Cambria" w:hAnsi="Cambria" w:cs="Arial"/>
        </w:rPr>
        <w:t>C</w:t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  <w:t>30</w:t>
      </w:r>
    </w:p>
    <w:p w:rsidR="00C31635" w:rsidRPr="00C30F5E" w:rsidRDefault="00C31635" w:rsidP="00C31635">
      <w:pPr>
        <w:pStyle w:val="NoSpacing"/>
        <w:ind w:left="360" w:hanging="720"/>
        <w:rPr>
          <w:rFonts w:ascii="Cambria" w:hAnsi="Cambria" w:cs="Arial"/>
        </w:rPr>
      </w:pPr>
    </w:p>
    <w:p w:rsidR="00C31635" w:rsidRPr="00C30F5E" w:rsidRDefault="00C31635" w:rsidP="00C31635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D</w:t>
      </w:r>
      <w:r w:rsidRPr="00C30F5E">
        <w:rPr>
          <w:rFonts w:ascii="Cambria" w:hAnsi="Cambria" w:cs="Arial"/>
        </w:rPr>
        <w:tab/>
        <w:t>36</w:t>
      </w:r>
      <w:r w:rsidRPr="00C30F5E">
        <w:rPr>
          <w:rFonts w:ascii="Cambria" w:hAnsi="Cambria" w:cs="Arial"/>
        </w:rPr>
        <w:tab/>
      </w:r>
    </w:p>
    <w:p w:rsidR="00C31635" w:rsidRPr="00C30F5E" w:rsidRDefault="00C31635" w:rsidP="00C31635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</w:p>
    <w:p w:rsidR="00C31635" w:rsidRDefault="00C31635" w:rsidP="00C31635">
      <w:pPr>
        <w:pStyle w:val="NoSpacing"/>
        <w:rPr>
          <w:rFonts w:ascii="Cambria" w:hAnsi="Cambria" w:cs="Arial"/>
        </w:rPr>
      </w:pPr>
    </w:p>
    <w:p w:rsidR="005A1E14" w:rsidRPr="00C30F5E" w:rsidRDefault="005A1E14" w:rsidP="00C31635">
      <w:pPr>
        <w:pStyle w:val="NoSpacing"/>
        <w:rPr>
          <w:rFonts w:ascii="Cambria" w:hAnsi="Cambria" w:cs="Arial"/>
        </w:rPr>
      </w:pPr>
    </w:p>
    <w:p w:rsidR="00C31635" w:rsidRPr="00C30F5E" w:rsidRDefault="00C72134" w:rsidP="00C31635">
      <w:pPr>
        <w:pStyle w:val="NoSpacing"/>
        <w:rPr>
          <w:rFonts w:ascii="Cambria" w:hAnsi="Cambria" w:cs="Arial"/>
        </w:rPr>
      </w:pPr>
      <w:r w:rsidRPr="00C30F5E">
        <w:rPr>
          <w:rFonts w:ascii="Cambria" w:hAnsi="Cambria" w:cs="Arial"/>
        </w:rPr>
        <w:t>3.</w:t>
      </w:r>
      <w:r w:rsidR="005A1E14">
        <w:rPr>
          <w:rFonts w:ascii="Cambria" w:hAnsi="Cambria" w:cs="Arial"/>
        </w:rPr>
        <w:t xml:space="preserve"> (6.7A)</w:t>
      </w:r>
      <w:r w:rsidR="00C31635" w:rsidRPr="00C30F5E">
        <w:rPr>
          <w:rFonts w:ascii="Cambria" w:hAnsi="Cambria" w:cs="Arial"/>
        </w:rPr>
        <w:t xml:space="preserve"> </w:t>
      </w:r>
      <w:r w:rsidR="00BB1DEC">
        <w:rPr>
          <w:rFonts w:ascii="Cambria" w:hAnsi="Cambria" w:cs="Arial"/>
        </w:rPr>
        <w:t xml:space="preserve"> </w:t>
      </w:r>
      <w:r w:rsidR="00C31635" w:rsidRPr="00C30F5E">
        <w:rPr>
          <w:rFonts w:ascii="Cambria" w:hAnsi="Cambria" w:cs="Arial"/>
        </w:rPr>
        <w:t>Simplify the expression below.</w:t>
      </w:r>
    </w:p>
    <w:p w:rsidR="00C31635" w:rsidRPr="00C30F5E" w:rsidRDefault="00C31635" w:rsidP="00C31635">
      <w:pPr>
        <w:pStyle w:val="NoSpacing"/>
        <w:ind w:left="360"/>
        <w:rPr>
          <w:rFonts w:ascii="Cambria" w:hAnsi="Cambria" w:cs="Arial"/>
        </w:rPr>
      </w:pPr>
      <w:r w:rsidRPr="00C30F5E">
        <w:rPr>
          <w:rFonts w:ascii="Cambria" w:hAnsi="Cambria" w:cs="Arial"/>
        </w:rPr>
        <w:tab/>
      </w:r>
    </w:p>
    <w:p w:rsidR="00C31635" w:rsidRPr="00C30F5E" w:rsidRDefault="00C31635" w:rsidP="00C31635">
      <w:pPr>
        <w:pStyle w:val="NoSpacing"/>
        <w:ind w:left="720"/>
        <w:rPr>
          <w:rFonts w:ascii="Cambria" w:hAnsi="Cambria" w:cs="Arial"/>
          <w:vertAlign w:val="superscript"/>
        </w:rPr>
      </w:pPr>
      <w:r w:rsidRPr="00C30F5E">
        <w:rPr>
          <w:rFonts w:ascii="Cambria" w:hAnsi="Cambria" w:cs="Arial"/>
        </w:rPr>
        <w:t>12 – 2 + 3 • 2 – 3</w:t>
      </w:r>
      <w:r w:rsidRPr="00C30F5E">
        <w:rPr>
          <w:rFonts w:ascii="Cambria" w:hAnsi="Cambria" w:cs="Arial"/>
          <w:vertAlign w:val="superscript"/>
        </w:rPr>
        <w:t>2</w:t>
      </w:r>
    </w:p>
    <w:p w:rsidR="00C31635" w:rsidRPr="00C30F5E" w:rsidRDefault="00C31635" w:rsidP="00C31635">
      <w:pPr>
        <w:pStyle w:val="NoSpacing"/>
        <w:rPr>
          <w:rFonts w:ascii="Cambria" w:hAnsi="Cambria" w:cs="Arial"/>
          <w:vertAlign w:val="superscript"/>
        </w:rPr>
      </w:pPr>
    </w:p>
    <w:p w:rsidR="00C31635" w:rsidRPr="00C30F5E" w:rsidRDefault="00C31635" w:rsidP="00C31635">
      <w:pPr>
        <w:pStyle w:val="NoSpacing"/>
        <w:rPr>
          <w:rFonts w:ascii="Cambria" w:hAnsi="Cambria" w:cs="Arial"/>
        </w:rPr>
      </w:pPr>
      <w:r w:rsidRPr="00C30F5E">
        <w:rPr>
          <w:rFonts w:ascii="Cambria" w:hAnsi="Cambria" w:cs="Arial"/>
        </w:rPr>
        <w:t>A</w:t>
      </w:r>
      <w:r w:rsidRPr="00C30F5E">
        <w:rPr>
          <w:rFonts w:ascii="Cambria" w:hAnsi="Cambria" w:cs="Arial"/>
        </w:rPr>
        <w:tab/>
        <w:t>5</w:t>
      </w:r>
    </w:p>
    <w:p w:rsidR="00C31635" w:rsidRPr="00C30F5E" w:rsidRDefault="00C31635" w:rsidP="00C31635">
      <w:pPr>
        <w:pStyle w:val="NoSpacing"/>
        <w:rPr>
          <w:rFonts w:ascii="Cambria" w:hAnsi="Cambria" w:cs="Arial"/>
        </w:rPr>
      </w:pPr>
    </w:p>
    <w:p w:rsidR="00C31635" w:rsidRPr="00C30F5E" w:rsidRDefault="00C31635" w:rsidP="00C31635">
      <w:pPr>
        <w:pStyle w:val="NoSpacing"/>
        <w:rPr>
          <w:rFonts w:ascii="Cambria" w:hAnsi="Cambria" w:cs="Arial"/>
        </w:rPr>
      </w:pPr>
      <w:r w:rsidRPr="00C30F5E">
        <w:rPr>
          <w:rFonts w:ascii="Cambria" w:hAnsi="Cambria" w:cs="Arial"/>
        </w:rPr>
        <w:t>B</w:t>
      </w:r>
      <w:r w:rsidRPr="00C30F5E">
        <w:rPr>
          <w:rFonts w:ascii="Cambria" w:hAnsi="Cambria" w:cs="Arial"/>
        </w:rPr>
        <w:tab/>
        <w:t>6</w:t>
      </w:r>
    </w:p>
    <w:p w:rsidR="00C31635" w:rsidRPr="00C30F5E" w:rsidRDefault="00C31635" w:rsidP="00C31635">
      <w:pPr>
        <w:pStyle w:val="NoSpacing"/>
        <w:rPr>
          <w:rFonts w:ascii="Cambria" w:hAnsi="Cambria" w:cs="Arial"/>
        </w:rPr>
      </w:pPr>
    </w:p>
    <w:p w:rsidR="00C31635" w:rsidRPr="00C30F5E" w:rsidRDefault="00C31635" w:rsidP="00C31635">
      <w:pPr>
        <w:pStyle w:val="NoSpacing"/>
        <w:rPr>
          <w:rFonts w:ascii="Cambria" w:hAnsi="Cambria" w:cs="Arial"/>
        </w:rPr>
      </w:pPr>
      <w:r w:rsidRPr="00C30F5E">
        <w:rPr>
          <w:rFonts w:ascii="Cambria" w:hAnsi="Cambria" w:cs="Arial"/>
        </w:rPr>
        <w:t>C</w:t>
      </w:r>
      <w:r w:rsidRPr="00C30F5E">
        <w:rPr>
          <w:rFonts w:ascii="Cambria" w:hAnsi="Cambria" w:cs="Arial"/>
        </w:rPr>
        <w:tab/>
        <w:t>7</w:t>
      </w:r>
    </w:p>
    <w:p w:rsidR="00C31635" w:rsidRPr="00C30F5E" w:rsidRDefault="00C31635" w:rsidP="00C31635">
      <w:pPr>
        <w:pStyle w:val="NoSpacing"/>
        <w:rPr>
          <w:rFonts w:ascii="Cambria" w:hAnsi="Cambria" w:cs="Arial"/>
        </w:rPr>
      </w:pPr>
    </w:p>
    <w:p w:rsidR="00C31635" w:rsidRPr="00C30F5E" w:rsidRDefault="00C31635" w:rsidP="00C31635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D</w:t>
      </w:r>
      <w:r w:rsidRPr="00C30F5E">
        <w:rPr>
          <w:rFonts w:ascii="Cambria" w:hAnsi="Cambria" w:cs="Arial"/>
        </w:rPr>
        <w:tab/>
        <w:t>10</w:t>
      </w:r>
      <w:r w:rsidRPr="00C30F5E">
        <w:rPr>
          <w:rFonts w:ascii="Cambria" w:hAnsi="Cambria" w:cs="Arial"/>
        </w:rPr>
        <w:tab/>
      </w:r>
    </w:p>
    <w:p w:rsidR="00F110E3" w:rsidRPr="00C30F5E" w:rsidRDefault="00F110E3" w:rsidP="00C31635">
      <w:pPr>
        <w:rPr>
          <w:rFonts w:ascii="Cambria" w:hAnsi="Cambria" w:cs="Arial"/>
        </w:rPr>
      </w:pPr>
    </w:p>
    <w:p w:rsidR="00F110E3" w:rsidRPr="00C30F5E" w:rsidRDefault="00F110E3" w:rsidP="00F110E3">
      <w:pPr>
        <w:jc w:val="center"/>
        <w:rPr>
          <w:rFonts w:ascii="Cambria" w:hAnsi="Cambria"/>
        </w:rPr>
      </w:pPr>
      <w:r w:rsidRPr="00C30F5E">
        <w:rPr>
          <w:rFonts w:ascii="Cambria" w:hAnsi="Cambria"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D05612" wp14:editId="2082CC07">
                <wp:simplePos x="0" y="0"/>
                <wp:positionH relativeFrom="column">
                  <wp:posOffset>2009775</wp:posOffset>
                </wp:positionH>
                <wp:positionV relativeFrom="paragraph">
                  <wp:posOffset>405130</wp:posOffset>
                </wp:positionV>
                <wp:extent cx="2114550" cy="838200"/>
                <wp:effectExtent l="9525" t="5080" r="9525" b="1397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4550" cy="838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10E3" w:rsidRPr="00714721" w:rsidRDefault="00F110E3" w:rsidP="00F110E3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714721">
                              <w:rPr>
                                <w:b/>
                                <w:sz w:val="28"/>
                                <w:szCs w:val="28"/>
                              </w:rPr>
                              <w:t>KEY</w:t>
                            </w:r>
                          </w:p>
                          <w:p w:rsidR="00F110E3" w:rsidRDefault="00F110E3" w:rsidP="00F110E3">
                            <w:r>
                              <w:t xml:space="preserve">+1 =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⊕</m:t>
                              </m:r>
                            </m:oMath>
                            <w:r>
                              <w:tab/>
                              <w:t xml:space="preserve">     -1 = </w:t>
                            </w:r>
                            <w:r>
                              <w:rPr>
                                <w:rFonts w:ascii="Cambria Math" w:hAnsi="Cambria Math"/>
                              </w:rPr>
                              <w:t>⊖      x = ⊠</w:t>
                            </w:r>
                          </w:p>
                          <w:p w:rsidR="00F110E3" w:rsidRDefault="00F110E3" w:rsidP="00F110E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D0561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58.25pt;margin-top:31.9pt;width:166.5pt;height:6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">
                <v:textbox>
                  <w:txbxContent>
                    <w:p w:rsidR="00F110E3" w:rsidRPr="00714721" w:rsidRDefault="00F110E3" w:rsidP="00F110E3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714721">
                        <w:rPr>
                          <w:b/>
                          <w:sz w:val="28"/>
                          <w:szCs w:val="28"/>
                        </w:rPr>
                        <w:t>KEY</w:t>
                      </w:r>
                    </w:p>
                    <w:p w:rsidR="00F110E3" w:rsidRDefault="00F110E3" w:rsidP="00F110E3">
                      <w:r>
                        <w:t xml:space="preserve">+1 =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⊕</m:t>
                        </m:r>
                      </m:oMath>
                      <w:r>
                        <w:tab/>
                        <w:t xml:space="preserve">     -1 = </w:t>
                      </w:r>
                      <w:r>
                        <w:rPr>
                          <w:rFonts w:ascii="Cambria Math" w:hAnsi="Cambria Math"/>
                        </w:rPr>
                        <w:t>⊖      x = ⊠</w:t>
                      </w:r>
                    </w:p>
                    <w:p w:rsidR="00F110E3" w:rsidRDefault="00F110E3" w:rsidP="00F110E3"/>
                  </w:txbxContent>
                </v:textbox>
              </v:shape>
            </w:pict>
          </mc:Fallback>
        </mc:AlternateContent>
      </w:r>
      <w:r w:rsidR="00C72134" w:rsidRPr="00C30F5E">
        <w:rPr>
          <w:rFonts w:ascii="Cambria" w:hAnsi="Cambria" w:cs="Arial"/>
        </w:rPr>
        <w:t>4.</w:t>
      </w:r>
      <w:r w:rsidR="005A1E14">
        <w:rPr>
          <w:rFonts w:ascii="Cambria" w:hAnsi="Cambria" w:cs="Arial"/>
        </w:rPr>
        <w:t xml:space="preserve"> (6.3C) </w:t>
      </w:r>
      <w:r w:rsidR="00BB1DEC">
        <w:rPr>
          <w:rFonts w:ascii="Cambria" w:hAnsi="Cambria" w:cs="Arial"/>
        </w:rPr>
        <w:t xml:space="preserve"> </w:t>
      </w:r>
      <w:r w:rsidRPr="00C30F5E">
        <w:rPr>
          <w:rFonts w:ascii="Cambria" w:hAnsi="Cambria" w:cs="Arial"/>
        </w:rPr>
        <w:t xml:space="preserve">The model represents the equation x + 5 = -2.   </w:t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</w:p>
    <w:p w:rsidR="00F110E3" w:rsidRPr="00C30F5E" w:rsidRDefault="00F110E3" w:rsidP="00F110E3">
      <w:pPr>
        <w:jc w:val="center"/>
        <w:rPr>
          <w:rFonts w:ascii="Cambria" w:hAnsi="Cambria"/>
        </w:rPr>
      </w:pPr>
    </w:p>
    <w:p w:rsidR="00F110E3" w:rsidRPr="00C30F5E" w:rsidRDefault="00F110E3" w:rsidP="00F110E3">
      <w:pPr>
        <w:jc w:val="center"/>
        <w:rPr>
          <w:rFonts w:ascii="Cambria" w:hAnsi="Cambria"/>
        </w:rPr>
      </w:pPr>
    </w:p>
    <w:p w:rsidR="00F110E3" w:rsidRPr="00C30F5E" w:rsidRDefault="00F110E3" w:rsidP="00F110E3">
      <w:pPr>
        <w:rPr>
          <w:rFonts w:ascii="Cambria" w:hAnsi="Cambria" w:cs="Arial"/>
        </w:rPr>
      </w:pPr>
      <w:r w:rsidRPr="00C30F5E">
        <w:rPr>
          <w:rFonts w:ascii="Cambria" w:hAnsi="Cambria"/>
        </w:rPr>
        <w:t xml:space="preserve">⊠   </w:t>
      </w:r>
      <m:oMath>
        <m:r>
          <w:rPr>
            <w:rFonts w:ascii="Cambria Math" w:hAnsi="Cambria Math"/>
          </w:rPr>
          <m:t>⊕</m:t>
        </m:r>
      </m:oMath>
      <w:r w:rsidRPr="00C30F5E">
        <w:rPr>
          <w:rFonts w:ascii="Cambria" w:eastAsiaTheme="minorEastAsia" w:hAnsi="Cambria"/>
        </w:rPr>
        <w:t xml:space="preserve">  </w:t>
      </w:r>
      <m:oMath>
        <m:r>
          <w:rPr>
            <w:rFonts w:ascii="Cambria Math" w:hAnsi="Cambria Math"/>
          </w:rPr>
          <m:t>⊕</m:t>
        </m:r>
      </m:oMath>
      <w:r w:rsidRPr="00C30F5E">
        <w:rPr>
          <w:rFonts w:ascii="Cambria" w:eastAsiaTheme="minorEastAsia" w:hAnsi="Cambria"/>
        </w:rPr>
        <w:t xml:space="preserve"> </w:t>
      </w:r>
      <m:oMath>
        <m:r>
          <w:rPr>
            <w:rFonts w:ascii="Cambria Math" w:hAnsi="Cambria Math"/>
          </w:rPr>
          <m:t>⊕</m:t>
        </m:r>
      </m:oMath>
      <w:r w:rsidRPr="00C30F5E">
        <w:rPr>
          <w:rFonts w:ascii="Cambria" w:eastAsiaTheme="minorEastAsia" w:hAnsi="Cambria"/>
        </w:rPr>
        <w:t xml:space="preserve"> </w:t>
      </w:r>
      <m:oMath>
        <m:r>
          <w:rPr>
            <w:rFonts w:ascii="Cambria Math" w:hAnsi="Cambria Math"/>
          </w:rPr>
          <m:t>⊕ ⊕</m:t>
        </m:r>
      </m:oMath>
      <w:r w:rsidRPr="00C30F5E">
        <w:rPr>
          <w:rFonts w:ascii="Cambria" w:eastAsiaTheme="minorEastAsia" w:hAnsi="Cambria"/>
        </w:rPr>
        <w:t xml:space="preserve">   =  </w:t>
      </w:r>
      <w:r w:rsidRPr="00C30F5E">
        <w:rPr>
          <w:rFonts w:ascii="Cambria" w:hAnsi="Cambria"/>
        </w:rPr>
        <w:t>⊖ ⊖</w:t>
      </w:r>
    </w:p>
    <w:p w:rsidR="00F110E3" w:rsidRPr="00C30F5E" w:rsidRDefault="00F110E3" w:rsidP="00F110E3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What is the value of x?</w:t>
      </w:r>
    </w:p>
    <w:p w:rsidR="00F110E3" w:rsidRPr="00C30F5E" w:rsidRDefault="00F110E3" w:rsidP="00F110E3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A</w:t>
      </w:r>
      <w:r w:rsidRPr="00C30F5E">
        <w:rPr>
          <w:rFonts w:ascii="Cambria" w:hAnsi="Cambria" w:cs="Arial"/>
        </w:rPr>
        <w:tab/>
        <w:t>x = -</w:t>
      </w:r>
      <w:r w:rsidR="00C72134" w:rsidRPr="00C30F5E">
        <w:rPr>
          <w:rFonts w:ascii="Cambria" w:hAnsi="Cambria" w:cs="Arial"/>
        </w:rPr>
        <w:t>7</w:t>
      </w:r>
    </w:p>
    <w:p w:rsidR="00F110E3" w:rsidRPr="00C30F5E" w:rsidRDefault="00F110E3" w:rsidP="00F110E3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B</w:t>
      </w:r>
      <w:r w:rsidRPr="00C30F5E">
        <w:rPr>
          <w:rFonts w:ascii="Cambria" w:hAnsi="Cambria" w:cs="Arial"/>
        </w:rPr>
        <w:tab/>
        <w:t>x = 3</w:t>
      </w:r>
    </w:p>
    <w:p w:rsidR="00F110E3" w:rsidRPr="00C30F5E" w:rsidRDefault="00F110E3" w:rsidP="00F110E3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C</w:t>
      </w:r>
      <w:r w:rsidRPr="00C30F5E">
        <w:rPr>
          <w:rFonts w:ascii="Cambria" w:hAnsi="Cambria" w:cs="Arial"/>
        </w:rPr>
        <w:tab/>
        <w:t xml:space="preserve">x = </w:t>
      </w:r>
      <w:r w:rsidR="00C72134" w:rsidRPr="00C30F5E">
        <w:rPr>
          <w:rFonts w:ascii="Cambria" w:hAnsi="Cambria" w:cs="Arial"/>
        </w:rPr>
        <w:t>-3</w:t>
      </w:r>
    </w:p>
    <w:p w:rsidR="00F110E3" w:rsidRPr="00C30F5E" w:rsidRDefault="00F110E3" w:rsidP="00F110E3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D</w:t>
      </w:r>
      <w:r w:rsidRPr="00C30F5E">
        <w:rPr>
          <w:rFonts w:ascii="Cambria" w:hAnsi="Cambria" w:cs="Arial"/>
        </w:rPr>
        <w:tab/>
        <w:t>x = -2</w:t>
      </w:r>
      <w:r w:rsidRPr="00C30F5E">
        <w:rPr>
          <w:rFonts w:ascii="Cambria" w:hAnsi="Cambria" w:cs="Arial"/>
        </w:rPr>
        <w:tab/>
      </w:r>
    </w:p>
    <w:p w:rsidR="006A035F" w:rsidRDefault="00C72134" w:rsidP="00F110E3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ab/>
      </w:r>
    </w:p>
    <w:p w:rsidR="00C72134" w:rsidRPr="00C30F5E" w:rsidRDefault="00C72134" w:rsidP="00F110E3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</w:rPr>
        <w:tab/>
      </w:r>
    </w:p>
    <w:p w:rsidR="00F76DC4" w:rsidRPr="00C30F5E" w:rsidRDefault="00F76DC4" w:rsidP="00F76DC4">
      <w:pPr>
        <w:tabs>
          <w:tab w:val="left" w:pos="720"/>
          <w:tab w:val="left" w:pos="1440"/>
          <w:tab w:val="left" w:pos="7560"/>
        </w:tabs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5.</w:t>
      </w:r>
      <w:r w:rsidR="005A1E14">
        <w:rPr>
          <w:rFonts w:ascii="Cambria" w:hAnsi="Cambria" w:cs="Arial"/>
          <w:color w:val="000000" w:themeColor="text1"/>
        </w:rPr>
        <w:t xml:space="preserve"> (6.9A)</w:t>
      </w:r>
      <w:r w:rsidR="00BB1DEC">
        <w:rPr>
          <w:rFonts w:ascii="Cambria" w:hAnsi="Cambria" w:cs="Arial"/>
          <w:color w:val="000000" w:themeColor="text1"/>
        </w:rPr>
        <w:t xml:space="preserve"> </w:t>
      </w:r>
      <w:r w:rsidR="005A1E14">
        <w:rPr>
          <w:rFonts w:ascii="Cambria" w:hAnsi="Cambria" w:cs="Arial"/>
          <w:color w:val="000000" w:themeColor="text1"/>
        </w:rPr>
        <w:t xml:space="preserve"> </w:t>
      </w:r>
      <w:r w:rsidRPr="00C30F5E">
        <w:rPr>
          <w:rFonts w:ascii="Cambria" w:hAnsi="Cambria" w:cs="Arial"/>
          <w:color w:val="000000" w:themeColor="text1"/>
        </w:rPr>
        <w:t>Amy is teaching 8 preschoolers how to swim.  5 of them are girls.  Which of the following equations can be used to find x, the number of boys in the class?</w:t>
      </w:r>
    </w:p>
    <w:p w:rsidR="00F76DC4" w:rsidRPr="00C30F5E" w:rsidRDefault="00F76DC4" w:rsidP="00F76DC4">
      <w:pPr>
        <w:tabs>
          <w:tab w:val="left" w:pos="720"/>
          <w:tab w:val="left" w:pos="1440"/>
          <w:tab w:val="left" w:pos="7560"/>
        </w:tabs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A</w:t>
      </w:r>
      <w:r w:rsidRPr="00C30F5E">
        <w:rPr>
          <w:rFonts w:ascii="Cambria" w:hAnsi="Cambria" w:cs="Arial"/>
          <w:color w:val="000000" w:themeColor="text1"/>
        </w:rPr>
        <w:tab/>
        <w:t>5 + x = 8</w:t>
      </w:r>
    </w:p>
    <w:p w:rsidR="00F76DC4" w:rsidRPr="00C30F5E" w:rsidRDefault="00F76DC4" w:rsidP="00F76DC4">
      <w:pPr>
        <w:tabs>
          <w:tab w:val="left" w:pos="720"/>
          <w:tab w:val="left" w:pos="1440"/>
          <w:tab w:val="left" w:pos="7560"/>
        </w:tabs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B</w:t>
      </w:r>
      <w:r w:rsidRPr="00C30F5E">
        <w:rPr>
          <w:rFonts w:ascii="Cambria" w:hAnsi="Cambria" w:cs="Arial"/>
          <w:color w:val="000000" w:themeColor="text1"/>
        </w:rPr>
        <w:tab/>
        <w:t>5 – 8 = x</w:t>
      </w:r>
    </w:p>
    <w:p w:rsidR="00F76DC4" w:rsidRPr="00C30F5E" w:rsidRDefault="00F76DC4" w:rsidP="00F76DC4">
      <w:pPr>
        <w:tabs>
          <w:tab w:val="left" w:pos="720"/>
          <w:tab w:val="left" w:pos="1440"/>
          <w:tab w:val="left" w:pos="7560"/>
        </w:tabs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C</w:t>
      </w:r>
      <w:r w:rsidRPr="00C30F5E">
        <w:rPr>
          <w:rFonts w:ascii="Cambria" w:hAnsi="Cambria" w:cs="Arial"/>
          <w:color w:val="000000" w:themeColor="text1"/>
        </w:rPr>
        <w:tab/>
        <w:t>5 – x = 8</w:t>
      </w:r>
    </w:p>
    <w:p w:rsidR="00C72134" w:rsidRPr="00C30F5E" w:rsidRDefault="00F76DC4" w:rsidP="00F76DC4">
      <w:pPr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D</w:t>
      </w:r>
      <w:r w:rsidRPr="00C30F5E">
        <w:rPr>
          <w:rFonts w:ascii="Cambria" w:hAnsi="Cambria" w:cs="Arial"/>
          <w:color w:val="000000" w:themeColor="text1"/>
        </w:rPr>
        <w:tab/>
        <w:t>8 + x = 5</w:t>
      </w:r>
    </w:p>
    <w:p w:rsidR="00F76DC4" w:rsidRPr="00C30F5E" w:rsidRDefault="00F76DC4" w:rsidP="00F76DC4">
      <w:pPr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F76DC4" w:rsidRPr="00C30F5E" w:rsidRDefault="00F76DC4" w:rsidP="00F76DC4">
      <w:pPr>
        <w:rPr>
          <w:rFonts w:ascii="Cambria" w:hAnsi="Cambria" w:cs="Arial"/>
          <w:color w:val="000000" w:themeColor="text1"/>
        </w:rPr>
      </w:pPr>
    </w:p>
    <w:p w:rsidR="00C020F6" w:rsidRPr="00C30F5E" w:rsidRDefault="00C020F6" w:rsidP="00F76DC4">
      <w:pPr>
        <w:rPr>
          <w:rFonts w:ascii="Cambria" w:hAnsi="Cambria" w:cs="Arial"/>
          <w:color w:val="000000" w:themeColor="text1"/>
        </w:rPr>
      </w:pPr>
    </w:p>
    <w:p w:rsidR="00C020F6" w:rsidRPr="00C30F5E" w:rsidRDefault="00C020F6" w:rsidP="00F76DC4">
      <w:pPr>
        <w:rPr>
          <w:rFonts w:ascii="Cambria" w:hAnsi="Cambria" w:cs="Arial"/>
          <w:color w:val="000000" w:themeColor="text1"/>
        </w:rPr>
      </w:pPr>
    </w:p>
    <w:p w:rsidR="00C020F6" w:rsidRPr="00C30F5E" w:rsidRDefault="00C020F6" w:rsidP="00F76DC4">
      <w:pPr>
        <w:rPr>
          <w:rFonts w:ascii="Cambria" w:hAnsi="Cambria" w:cs="Arial"/>
          <w:color w:val="000000" w:themeColor="text1"/>
        </w:rPr>
      </w:pPr>
    </w:p>
    <w:p w:rsidR="00C020F6" w:rsidRPr="00C30F5E" w:rsidRDefault="00C020F6" w:rsidP="00F76DC4">
      <w:pPr>
        <w:rPr>
          <w:rFonts w:ascii="Cambria" w:hAnsi="Cambria" w:cs="Arial"/>
          <w:color w:val="000000" w:themeColor="text1"/>
        </w:rPr>
      </w:pPr>
    </w:p>
    <w:p w:rsidR="00C020F6" w:rsidRPr="00C30F5E" w:rsidRDefault="00C020F6" w:rsidP="00F76DC4">
      <w:pPr>
        <w:rPr>
          <w:rFonts w:ascii="Cambria" w:hAnsi="Cambria" w:cs="Arial"/>
          <w:color w:val="000000" w:themeColor="text1"/>
        </w:rPr>
      </w:pPr>
    </w:p>
    <w:p w:rsidR="00C020F6" w:rsidRPr="00C30F5E" w:rsidRDefault="00C020F6" w:rsidP="00F76DC4">
      <w:pPr>
        <w:rPr>
          <w:rFonts w:ascii="Cambria" w:hAnsi="Cambria" w:cs="Arial"/>
          <w:color w:val="000000" w:themeColor="text1"/>
        </w:rPr>
      </w:pPr>
    </w:p>
    <w:p w:rsidR="00C020F6" w:rsidRPr="00C30F5E" w:rsidRDefault="00C020F6" w:rsidP="00F76DC4">
      <w:pPr>
        <w:rPr>
          <w:rFonts w:ascii="Cambria" w:hAnsi="Cambria" w:cs="Arial"/>
          <w:color w:val="000000" w:themeColor="text1"/>
        </w:rPr>
      </w:pPr>
    </w:p>
    <w:p w:rsidR="00C020F6" w:rsidRPr="00C30F5E" w:rsidRDefault="00C020F6" w:rsidP="00C020F6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lastRenderedPageBreak/>
        <w:t>6.</w:t>
      </w:r>
      <w:r w:rsidR="005A1E14">
        <w:rPr>
          <w:rFonts w:ascii="Cambria" w:hAnsi="Cambria" w:cs="Arial"/>
        </w:rPr>
        <w:t xml:space="preserve"> (6.11A)</w:t>
      </w:r>
      <w:r w:rsidR="00BB1DEC">
        <w:rPr>
          <w:rFonts w:ascii="Cambria" w:hAnsi="Cambria" w:cs="Arial"/>
        </w:rPr>
        <w:t xml:space="preserve"> </w:t>
      </w:r>
      <w:r w:rsidR="005A1E14">
        <w:rPr>
          <w:rFonts w:ascii="Cambria" w:hAnsi="Cambria" w:cs="Arial"/>
        </w:rPr>
        <w:t xml:space="preserve"> </w:t>
      </w:r>
      <w:r w:rsidRPr="00C30F5E">
        <w:rPr>
          <w:rFonts w:ascii="Cambria" w:hAnsi="Cambria" w:cs="Arial"/>
        </w:rPr>
        <w:t>Which point is at (-4, 3)?</w:t>
      </w:r>
    </w:p>
    <w:p w:rsidR="00C020F6" w:rsidRPr="00C30F5E" w:rsidRDefault="00C020F6" w:rsidP="00C020F6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ab/>
      </w:r>
      <w:r w:rsidRPr="00C30F5E">
        <w:rPr>
          <w:rFonts w:ascii="Cambria" w:hAnsi="Cambria" w:cs="Arial"/>
          <w:noProof/>
        </w:rPr>
        <w:drawing>
          <wp:inline distT="0" distB="0" distL="0" distR="0" wp14:anchorId="566434A2" wp14:editId="5D43FE65">
            <wp:extent cx="2286000" cy="2286000"/>
            <wp:effectExtent l="19050" t="0" r="0" b="0"/>
            <wp:docPr id="1" name="Picture 1" descr="3041770_AR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3041770_AR1.gif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20F6" w:rsidRPr="00C30F5E" w:rsidRDefault="00C020F6" w:rsidP="00C020F6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A</w:t>
      </w:r>
      <w:r w:rsidRPr="00C30F5E">
        <w:rPr>
          <w:rFonts w:ascii="Cambria" w:hAnsi="Cambria" w:cs="Arial"/>
        </w:rPr>
        <w:tab/>
        <w:t>A</w:t>
      </w:r>
    </w:p>
    <w:p w:rsidR="00C020F6" w:rsidRPr="00C30F5E" w:rsidRDefault="00C020F6" w:rsidP="00C020F6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B</w:t>
      </w:r>
      <w:r w:rsidRPr="00C30F5E">
        <w:rPr>
          <w:rFonts w:ascii="Cambria" w:hAnsi="Cambria" w:cs="Arial"/>
        </w:rPr>
        <w:tab/>
        <w:t>B</w:t>
      </w:r>
    </w:p>
    <w:p w:rsidR="00C020F6" w:rsidRPr="00C30F5E" w:rsidRDefault="00C020F6" w:rsidP="00C020F6">
      <w:pPr>
        <w:rPr>
          <w:rFonts w:ascii="Cambria" w:hAnsi="Cambria" w:cs="Arial"/>
        </w:rPr>
      </w:pPr>
      <w:r w:rsidRPr="00C30F5E">
        <w:rPr>
          <w:rFonts w:ascii="Cambria" w:hAnsi="Cambria" w:cs="Arial"/>
        </w:rPr>
        <w:t>C</w:t>
      </w:r>
      <w:r w:rsidRPr="00C30F5E">
        <w:rPr>
          <w:rFonts w:ascii="Cambria" w:hAnsi="Cambria" w:cs="Arial"/>
        </w:rPr>
        <w:tab/>
        <w:t>C</w:t>
      </w:r>
    </w:p>
    <w:p w:rsidR="00F76DC4" w:rsidRPr="00C30F5E" w:rsidRDefault="00C020F6" w:rsidP="00C020F6">
      <w:pPr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</w:rPr>
        <w:t>D</w:t>
      </w:r>
      <w:r w:rsidRPr="00C30F5E">
        <w:rPr>
          <w:rFonts w:ascii="Cambria" w:hAnsi="Cambria" w:cs="Arial"/>
        </w:rPr>
        <w:tab/>
        <w:t>D</w:t>
      </w:r>
      <w:r w:rsidRPr="00C30F5E">
        <w:rPr>
          <w:rFonts w:ascii="Cambria" w:hAnsi="Cambria" w:cs="Arial"/>
        </w:rPr>
        <w:tab/>
      </w:r>
    </w:p>
    <w:p w:rsidR="00F76DC4" w:rsidRPr="00C30F5E" w:rsidRDefault="00C020F6" w:rsidP="00F76DC4">
      <w:pPr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C020F6" w:rsidRPr="00C30F5E" w:rsidRDefault="00C020F6" w:rsidP="00F76DC4">
      <w:pPr>
        <w:rPr>
          <w:rFonts w:ascii="Cambria" w:hAnsi="Cambria" w:cs="Arial"/>
          <w:color w:val="000000" w:themeColor="text1"/>
        </w:rPr>
      </w:pPr>
    </w:p>
    <w:p w:rsidR="00037C97" w:rsidRPr="00C30F5E" w:rsidRDefault="00037C97" w:rsidP="00037C97">
      <w:pPr>
        <w:ind w:left="360" w:hanging="360"/>
        <w:rPr>
          <w:rFonts w:ascii="Cambria" w:hAnsi="Cambria"/>
          <w:iCs/>
        </w:rPr>
      </w:pPr>
      <w:r w:rsidRPr="00C30F5E">
        <w:rPr>
          <w:rFonts w:ascii="Cambria" w:hAnsi="Cambria"/>
          <w:iCs/>
        </w:rPr>
        <w:t xml:space="preserve">7. </w:t>
      </w:r>
      <w:r w:rsidR="005A1E14">
        <w:rPr>
          <w:rFonts w:ascii="Cambria" w:hAnsi="Cambria"/>
          <w:iCs/>
        </w:rPr>
        <w:t xml:space="preserve"> (6.5A) </w:t>
      </w:r>
      <w:r w:rsidRPr="00C30F5E">
        <w:rPr>
          <w:rFonts w:ascii="Cambria" w:hAnsi="Cambria"/>
          <w:iCs/>
        </w:rPr>
        <w:t xml:space="preserve"> </w:t>
      </w:r>
      <w:r w:rsidRPr="00C30F5E">
        <w:rPr>
          <w:rFonts w:ascii="Cambria" w:hAnsi="Cambria"/>
        </w:rPr>
        <w:t>Which list contains a set of equivalent numbers?</w:t>
      </w:r>
    </w:p>
    <w:p w:rsidR="00037C97" w:rsidRPr="00C30F5E" w:rsidRDefault="00037C97" w:rsidP="00037C97">
      <w:pPr>
        <w:tabs>
          <w:tab w:val="left" w:pos="360"/>
        </w:tabs>
        <w:rPr>
          <w:rFonts w:ascii="Cambria" w:hAnsi="Cambria"/>
        </w:rPr>
      </w:pPr>
    </w:p>
    <w:p w:rsidR="00037C97" w:rsidRPr="00C30F5E" w:rsidRDefault="00037C97" w:rsidP="00E3729C">
      <w:pPr>
        <w:tabs>
          <w:tab w:val="left" w:pos="360"/>
        </w:tabs>
        <w:rPr>
          <w:rFonts w:ascii="Cambria" w:hAnsi="Cambria"/>
        </w:rPr>
      </w:pPr>
      <w:r w:rsidRPr="00C30F5E">
        <w:rPr>
          <w:rFonts w:ascii="Cambria" w:hAnsi="Cambria"/>
        </w:rPr>
        <w:t>A</w:t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498461509" r:id="rId9"/>
        </w:object>
      </w:r>
      <w:r w:rsidR="00E3729C" w:rsidRPr="00C30F5E">
        <w:rPr>
          <w:rFonts w:ascii="Cambria" w:hAnsi="Cambria"/>
        </w:rPr>
        <w:t>, 0.8, 8%</w:t>
      </w:r>
    </w:p>
    <w:p w:rsidR="00037C97" w:rsidRPr="005A1E14" w:rsidRDefault="00037C97" w:rsidP="00E3729C">
      <w:pPr>
        <w:tabs>
          <w:tab w:val="left" w:pos="360"/>
        </w:tabs>
        <w:rPr>
          <w:rFonts w:ascii="Cambria" w:hAnsi="Cambria"/>
          <w:vertAlign w:val="superscript"/>
        </w:rPr>
      </w:pPr>
      <w:r w:rsidRPr="005A1E14">
        <w:rPr>
          <w:rFonts w:ascii="Cambria" w:hAnsi="Cambria"/>
        </w:rPr>
        <w:t>B</w:t>
      </w:r>
      <w:r w:rsidRPr="005A1E14">
        <w:rPr>
          <w:rFonts w:ascii="Cambria" w:hAnsi="Cambria"/>
        </w:rPr>
        <w:tab/>
      </w:r>
      <w:r w:rsidRPr="005A1E14">
        <w:rPr>
          <w:rFonts w:ascii="Cambria" w:hAnsi="Cambria"/>
          <w:position w:val="-24"/>
        </w:rPr>
        <w:object w:dxaOrig="220" w:dyaOrig="620">
          <v:shape id="_x0000_i1026" type="#_x0000_t75" style="width:11.25pt;height:30.75pt" o:ole="">
            <v:imagedata r:id="rId10" o:title=""/>
          </v:shape>
          <o:OLEObject Type="Embed" ProgID="Equation.DSMT4" ShapeID="_x0000_i1026" DrawAspect="Content" ObjectID="_1498461510" r:id="rId11"/>
        </w:object>
      </w:r>
      <w:r w:rsidR="00E3729C" w:rsidRPr="005A1E14">
        <w:rPr>
          <w:rFonts w:ascii="Cambria" w:hAnsi="Cambria"/>
        </w:rPr>
        <w:t>, 0.37, 37%</w:t>
      </w:r>
    </w:p>
    <w:p w:rsidR="00037C97" w:rsidRPr="00C30F5E" w:rsidRDefault="00037C97" w:rsidP="00E3729C">
      <w:pPr>
        <w:tabs>
          <w:tab w:val="left" w:pos="360"/>
        </w:tabs>
        <w:rPr>
          <w:rFonts w:ascii="Cambria" w:hAnsi="Cambria"/>
        </w:rPr>
      </w:pPr>
      <w:r w:rsidRPr="00C30F5E">
        <w:rPr>
          <w:rFonts w:ascii="Cambria" w:hAnsi="Cambria"/>
        </w:rPr>
        <w:t>C</w:t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  <w:position w:val="-24"/>
        </w:rPr>
        <w:object w:dxaOrig="320" w:dyaOrig="620">
          <v:shape id="_x0000_i1027" type="#_x0000_t75" style="width:15.75pt;height:30.75pt" o:ole="">
            <v:imagedata r:id="rId12" o:title=""/>
          </v:shape>
          <o:OLEObject Type="Embed" ProgID="Equation.DSMT4" ShapeID="_x0000_i1027" DrawAspect="Content" ObjectID="_1498461511" r:id="rId13"/>
        </w:object>
      </w:r>
      <w:r w:rsidR="00E3729C" w:rsidRPr="00C30F5E">
        <w:rPr>
          <w:rFonts w:ascii="Cambria" w:hAnsi="Cambria"/>
        </w:rPr>
        <w:t>, 0.03, 30%</w:t>
      </w:r>
    </w:p>
    <w:p w:rsidR="00037C97" w:rsidRDefault="00037C97" w:rsidP="00037C97">
      <w:pPr>
        <w:tabs>
          <w:tab w:val="left" w:pos="360"/>
        </w:tabs>
        <w:rPr>
          <w:rFonts w:ascii="Cambria" w:hAnsi="Cambria"/>
        </w:rPr>
      </w:pPr>
      <w:r w:rsidRPr="00C30F5E">
        <w:rPr>
          <w:rFonts w:ascii="Cambria" w:hAnsi="Cambria"/>
        </w:rPr>
        <w:t>D</w:t>
      </w:r>
      <w:r w:rsidRPr="00C30F5E">
        <w:rPr>
          <w:rFonts w:ascii="Cambria" w:hAnsi="Cambria"/>
        </w:rPr>
        <w:tab/>
      </w:r>
      <w:r w:rsidRPr="00C30F5E">
        <w:rPr>
          <w:rFonts w:ascii="Cambria" w:hAnsi="Cambria"/>
          <w:position w:val="-24"/>
        </w:rPr>
        <w:object w:dxaOrig="360" w:dyaOrig="620">
          <v:shape id="_x0000_i1028" type="#_x0000_t75" style="width:18pt;height:30.75pt" o:ole="">
            <v:imagedata r:id="rId14" o:title=""/>
          </v:shape>
          <o:OLEObject Type="Embed" ProgID="Equation.DSMT4" ShapeID="_x0000_i1028" DrawAspect="Content" ObjectID="_1498461512" r:id="rId15"/>
        </w:object>
      </w:r>
      <w:r w:rsidRPr="00C30F5E">
        <w:rPr>
          <w:rFonts w:ascii="Cambria" w:hAnsi="Cambria"/>
        </w:rPr>
        <w:t>, 0.55, 55%</w:t>
      </w:r>
    </w:p>
    <w:p w:rsidR="006A035F" w:rsidRDefault="006A035F" w:rsidP="00037C97">
      <w:pPr>
        <w:tabs>
          <w:tab w:val="left" w:pos="360"/>
        </w:tabs>
        <w:rPr>
          <w:rFonts w:ascii="Cambria" w:hAnsi="Cambria"/>
        </w:rPr>
      </w:pPr>
    </w:p>
    <w:p w:rsidR="006A035F" w:rsidRPr="00C30F5E" w:rsidRDefault="006A035F" w:rsidP="00037C97">
      <w:pPr>
        <w:tabs>
          <w:tab w:val="left" w:pos="360"/>
        </w:tabs>
        <w:rPr>
          <w:rFonts w:ascii="Cambria" w:hAnsi="Cambria"/>
        </w:rPr>
      </w:pPr>
    </w:p>
    <w:p w:rsidR="004F0513" w:rsidRPr="00C30F5E" w:rsidRDefault="00037C97" w:rsidP="004F0513">
      <w:pPr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lastRenderedPageBreak/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="00E3729C" w:rsidRPr="005A1E14">
        <w:rPr>
          <w:rFonts w:ascii="Cambria" w:hAnsi="Cambria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6F3BC15" wp14:editId="5F83635E">
                <wp:simplePos x="0" y="0"/>
                <wp:positionH relativeFrom="column">
                  <wp:posOffset>-600075</wp:posOffset>
                </wp:positionH>
                <wp:positionV relativeFrom="paragraph">
                  <wp:posOffset>209550</wp:posOffset>
                </wp:positionV>
                <wp:extent cx="6610350" cy="6648450"/>
                <wp:effectExtent l="0" t="0" r="0" b="0"/>
                <wp:wrapNone/>
                <wp:docPr id="470" name="Group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10350" cy="6648450"/>
                          <a:chOff x="855" y="1770"/>
                          <a:chExt cx="10365" cy="11085"/>
                        </a:xfrm>
                      </wpg:grpSpPr>
                      <wps:wsp>
                        <wps:cNvPr id="471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855" y="186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0513" w:rsidRPr="00B07D75" w:rsidRDefault="004F0513" w:rsidP="004F0513">
                              <w:pPr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2" name="Group 245"/>
                        <wpg:cNvGrpSpPr>
                          <a:grpSpLocks/>
                        </wpg:cNvGrpSpPr>
                        <wpg:grpSpPr bwMode="auto">
                          <a:xfrm>
                            <a:off x="930" y="1770"/>
                            <a:ext cx="10290" cy="11085"/>
                            <a:chOff x="930" y="1770"/>
                            <a:chExt cx="10290" cy="11085"/>
                          </a:xfrm>
                        </wpg:grpSpPr>
                        <wps:wsp>
                          <wps:cNvPr id="473" name="Text Box 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0" y="1770"/>
                              <a:ext cx="9484" cy="97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0513" w:rsidRPr="000302A6" w:rsidRDefault="004F0513" w:rsidP="004F0513">
                                <w:pPr>
                                  <w:ind w:firstLine="720"/>
                                </w:pPr>
                                <w:r>
                                  <w:t>8.</w:t>
                                </w:r>
                                <w:r w:rsidR="005A1E14">
                                  <w:t xml:space="preserve"> (6.6C)</w:t>
                                </w:r>
                                <w:r>
                                  <w:t xml:space="preserve">  </w:t>
                                </w:r>
                                <w:r w:rsidR="00F648B8">
                                  <w:t xml:space="preserve">Which graph below represents the equation </w:t>
                                </w: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oMath>
                                <w:r>
                                  <w:t xml:space="preserve"> </w:t>
                                </w:r>
                                <w:r w:rsidR="00F648B8">
                                  <w:t>?</w:t>
                                </w:r>
                              </w:p>
                              <w:p w:rsidR="004F0513" w:rsidRDefault="004F0513" w:rsidP="004F0513"/>
                              <w:p w:rsidR="004F0513" w:rsidRDefault="004F0513" w:rsidP="004F0513"/>
                              <w:tbl>
                                <w:tblPr>
                                  <w:tblW w:w="10098" w:type="dxa"/>
                                  <w:tblLook w:val="01E0" w:firstRow="1" w:lastRow="1" w:firstColumn="1" w:lastColumn="1" w:noHBand="0" w:noVBand="0"/>
                                </w:tblPr>
                                <w:tblGrid>
                                  <w:gridCol w:w="378"/>
                                  <w:gridCol w:w="4500"/>
                                  <w:gridCol w:w="450"/>
                                  <w:gridCol w:w="4770"/>
                                </w:tblGrid>
                                <w:tr w:rsidR="004F0513" w:rsidTr="001E5DF8">
                                  <w:trPr>
                                    <w:trHeight w:val="4488"/>
                                  </w:trPr>
                                  <w:tc>
                                    <w:tcPr>
                                      <w:tcW w:w="378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500" w:type="dxa"/>
                                      <w:shd w:val="clear" w:color="auto" w:fill="auto"/>
                                    </w:tcPr>
                                    <w:p w:rsidR="004F0513" w:rsidRDefault="004F0513" w:rsidP="0036650D">
                                      <w:r>
                                        <w:t>A</w:t>
                                      </w:r>
                                    </w:p>
                                  </w:tc>
                                  <w:tc>
                                    <w:tcPr>
                                      <w:tcW w:w="450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>
                                      <w:r>
                                        <w:t>C</w:t>
                                      </w:r>
                                    </w:p>
                                  </w:tc>
                                  <w:tc>
                                    <w:tcPr>
                                      <w:tcW w:w="4770" w:type="dxa"/>
                                      <w:shd w:val="clear" w:color="auto" w:fill="auto"/>
                                    </w:tcPr>
                                    <w:p w:rsidR="004F0513" w:rsidRDefault="006A035F" w:rsidP="0036650D">
                                      <w:r>
                                        <w:t>C</w:t>
                                      </w:r>
                                    </w:p>
                                  </w:tc>
                                </w:tr>
                                <w:tr w:rsidR="004F0513" w:rsidTr="001E5DF8">
                                  <w:trPr>
                                    <w:trHeight w:val="285"/>
                                  </w:trPr>
                                  <w:tc>
                                    <w:tcPr>
                                      <w:tcW w:w="378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500" w:type="dxa"/>
                                      <w:shd w:val="clear" w:color="auto" w:fill="auto"/>
                                    </w:tcPr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50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770" w:type="dxa"/>
                                      <w:shd w:val="clear" w:color="auto" w:fill="auto"/>
                                    </w:tcPr>
                                    <w:p w:rsidR="004F0513" w:rsidRDefault="004F0513" w:rsidP="0036650D"/>
                                  </w:tc>
                                </w:tr>
                                <w:tr w:rsidR="004F0513" w:rsidTr="001E5DF8">
                                  <w:trPr>
                                    <w:trHeight w:val="285"/>
                                  </w:trPr>
                                  <w:tc>
                                    <w:tcPr>
                                      <w:tcW w:w="378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500" w:type="dxa"/>
                                      <w:shd w:val="clear" w:color="auto" w:fill="auto"/>
                                    </w:tcPr>
                                    <w:p w:rsidR="004F0513" w:rsidRDefault="006A035F" w:rsidP="0036650D">
                                      <w:r>
                                        <w:t>B</w:t>
                                      </w:r>
                                    </w:p>
                                  </w:tc>
                                  <w:tc>
                                    <w:tcPr>
                                      <w:tcW w:w="450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770" w:type="dxa"/>
                                      <w:shd w:val="clear" w:color="auto" w:fill="auto"/>
                                    </w:tcPr>
                                    <w:p w:rsidR="004F0513" w:rsidRDefault="004F0513" w:rsidP="0036650D">
                                      <w:r>
                                        <w:t>D</w:t>
                                      </w:r>
                                    </w:p>
                                  </w:tc>
                                </w:tr>
                                <w:tr w:rsidR="004F0513" w:rsidTr="001E5DF8">
                                  <w:trPr>
                                    <w:trHeight w:val="4458"/>
                                  </w:trPr>
                                  <w:tc>
                                    <w:tcPr>
                                      <w:tcW w:w="378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500" w:type="dxa"/>
                                      <w:shd w:val="clear" w:color="auto" w:fill="auto"/>
                                    </w:tcPr>
                                    <w:p w:rsidR="004F0513" w:rsidRDefault="004F0513" w:rsidP="0036650D"/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50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>
                                      <w:r>
                                        <w:t>D</w:t>
                                      </w:r>
                                    </w:p>
                                  </w:tc>
                                  <w:tc>
                                    <w:tcPr>
                                      <w:tcW w:w="4770" w:type="dxa"/>
                                      <w:shd w:val="clear" w:color="auto" w:fill="auto"/>
                                    </w:tcPr>
                                    <w:p w:rsidR="004F0513" w:rsidRDefault="004F0513" w:rsidP="0036650D"/>
                                  </w:tc>
                                </w:tr>
                                <w:tr w:rsidR="004F0513" w:rsidTr="001E5DF8">
                                  <w:trPr>
                                    <w:trHeight w:val="4458"/>
                                  </w:trPr>
                                  <w:tc>
                                    <w:tcPr>
                                      <w:tcW w:w="378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/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500" w:type="dxa"/>
                                      <w:shd w:val="clear" w:color="auto" w:fill="auto"/>
                                    </w:tcPr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50" w:type="dxa"/>
                                      <w:shd w:val="clear" w:color="auto" w:fill="auto"/>
                                      <w:vAlign w:val="center"/>
                                    </w:tcPr>
                                    <w:p w:rsidR="004F0513" w:rsidRDefault="004F0513" w:rsidP="0036650D"/>
                                  </w:tc>
                                  <w:tc>
                                    <w:tcPr>
                                      <w:tcW w:w="4770" w:type="dxa"/>
                                      <w:shd w:val="clear" w:color="auto" w:fill="auto"/>
                                    </w:tcPr>
                                    <w:p w:rsidR="004F0513" w:rsidRDefault="004F0513" w:rsidP="0036650D"/>
                                  </w:tc>
                                </w:tr>
                              </w:tbl>
                              <w:p w:rsidR="004F0513" w:rsidRDefault="004F0513" w:rsidP="004F051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74" name="Group 247"/>
                          <wpg:cNvGrpSpPr>
                            <a:grpSpLocks/>
                          </wpg:cNvGrpSpPr>
                          <wpg:grpSpPr bwMode="auto">
                            <a:xfrm>
                              <a:off x="1845" y="3090"/>
                              <a:ext cx="9375" cy="9765"/>
                              <a:chOff x="1845" y="3090"/>
                              <a:chExt cx="9375" cy="9765"/>
                            </a:xfrm>
                          </wpg:grpSpPr>
                          <wpg:grpSp>
                            <wpg:cNvPr id="475" name="Group 2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720" y="3090"/>
                                <a:ext cx="4500" cy="4680"/>
                                <a:chOff x="6420" y="2730"/>
                                <a:chExt cx="4500" cy="4680"/>
                              </a:xfrm>
                            </wpg:grpSpPr>
                            <wpg:grpSp>
                              <wpg:cNvPr id="476" name="Group 2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0" y="2910"/>
                                  <a:ext cx="4050" cy="4050"/>
                                  <a:chOff x="6750" y="2910"/>
                                  <a:chExt cx="4050" cy="405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77" name="Picture 250" descr="[image]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6" r:link="rId1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6750" y="2910"/>
                                    <a:ext cx="4050" cy="40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478" name="Line 2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610" y="3240"/>
                                    <a:ext cx="54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79" name="Group 2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20" y="2730"/>
                                  <a:ext cx="4500" cy="4680"/>
                                  <a:chOff x="1440" y="1260"/>
                                  <a:chExt cx="4500" cy="4680"/>
                                </a:xfrm>
                              </wpg:grpSpPr>
                              <wps:wsp>
                                <wps:cNvPr id="480" name="Text Box 2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60" y="1260"/>
                                    <a:ext cx="288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0513" w:rsidRPr="007E44D7" w:rsidRDefault="004F0513" w:rsidP="004F0513">
                                      <w:pPr>
                                        <w:rPr>
                                          <w:rFonts w:cs="Arial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cs="Arial"/>
                                          <w:sz w:val="28"/>
                                          <w:szCs w:val="28"/>
                                        </w:rPr>
                                        <w:t>Distance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1" name="Text Box 2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20" y="5220"/>
                                    <a:ext cx="3060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0513" w:rsidRPr="007E44D7" w:rsidRDefault="004F0513" w:rsidP="004F0513">
                                      <w:pPr>
                                        <w:rPr>
                                          <w:rFonts w:cs="Arial"/>
                                        </w:rPr>
                                      </w:pPr>
                                      <w:r w:rsidRPr="007E44D7">
                                        <w:rPr>
                                          <w:rFonts w:cs="Arial"/>
                                        </w:rPr>
                                        <w:t>Distance on map (cm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2" name="Text Box 2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40" y="1800"/>
                                    <a:ext cx="540" cy="28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0513" w:rsidRPr="007E44D7" w:rsidRDefault="004F0513" w:rsidP="004F0513">
                                      <w:pPr>
                                        <w:rPr>
                                          <w:rFonts w:cs="Arial"/>
                                        </w:rPr>
                                      </w:pPr>
                                      <w:r w:rsidRPr="007E44D7">
                                        <w:rPr>
                                          <w:rFonts w:cs="Arial"/>
                                        </w:rPr>
                                        <w:t>Actual distance (mi)</w:t>
                                      </w:r>
                                    </w:p>
                                  </w:txbxContent>
                                </wps:txbx>
                                <wps:bodyPr rot="0" vert="vert270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483" name="Group 25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5" y="3090"/>
                                <a:ext cx="4500" cy="4680"/>
                                <a:chOff x="1440" y="1260"/>
                                <a:chExt cx="4500" cy="46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4" name="Picture 257" descr="[image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 r:link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00" y="1440"/>
                                  <a:ext cx="4050" cy="4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g:grpSp>
                              <wpg:cNvPr id="485" name="Group 2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1260"/>
                                  <a:ext cx="4500" cy="4680"/>
                                  <a:chOff x="1440" y="1260"/>
                                  <a:chExt cx="4500" cy="4680"/>
                                </a:xfrm>
                              </wpg:grpSpPr>
                              <wpg:grpSp>
                                <wpg:cNvPr id="486" name="Group 25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40" y="1260"/>
                                    <a:ext cx="4500" cy="4680"/>
                                    <a:chOff x="1440" y="1260"/>
                                    <a:chExt cx="4500" cy="4680"/>
                                  </a:xfrm>
                                </wpg:grpSpPr>
                                <wps:wsp>
                                  <wps:cNvPr id="487" name="Text Box 26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060" y="1260"/>
                                      <a:ext cx="288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F0513" w:rsidRPr="007E44D7" w:rsidRDefault="004F0513" w:rsidP="004F0513">
                                        <w:pPr>
                                          <w:rPr>
                                            <w:rFonts w:cs="Arial"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sz w:val="28"/>
                                            <w:szCs w:val="28"/>
                                          </w:rPr>
                                          <w:t>Distances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88" name="Text Box 26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20" y="5220"/>
                                      <a:ext cx="3060" cy="7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F0513" w:rsidRPr="007E44D7" w:rsidRDefault="004F0513" w:rsidP="004F0513">
                                        <w:pPr>
                                          <w:rPr>
                                            <w:rFonts w:cs="Arial"/>
                                          </w:rPr>
                                        </w:pPr>
                                        <w:r w:rsidRPr="007E44D7">
                                          <w:rPr>
                                            <w:rFonts w:cs="Arial"/>
                                          </w:rPr>
                                          <w:t>Distance on map (cm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89" name="Text Box 26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40" y="1800"/>
                                      <a:ext cx="540" cy="2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F0513" w:rsidRPr="007E44D7" w:rsidRDefault="004F0513" w:rsidP="004F0513">
                                        <w:pPr>
                                          <w:rPr>
                                            <w:rFonts w:cs="Arial"/>
                                          </w:rPr>
                                        </w:pPr>
                                        <w:r w:rsidRPr="007E44D7">
                                          <w:rPr>
                                            <w:rFonts w:cs="Arial"/>
                                          </w:rPr>
                                          <w:t>Actual distance (mi)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90" name="Line 26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980" y="3075"/>
                                    <a:ext cx="54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91" name="Group 2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5" y="8175"/>
                                <a:ext cx="4500" cy="4680"/>
                                <a:chOff x="1440" y="1260"/>
                                <a:chExt cx="4500" cy="4680"/>
                              </a:xfrm>
                            </wpg:grpSpPr>
                            <wpg:grpSp>
                              <wpg:cNvPr id="492" name="Group 2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1260"/>
                                  <a:ext cx="4500" cy="4680"/>
                                  <a:chOff x="1440" y="1260"/>
                                  <a:chExt cx="4500" cy="468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93" name="Picture 266" descr="[image]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0" r:link="rId2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800" y="1440"/>
                                    <a:ext cx="4050" cy="40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g:grpSp>
                                <wpg:cNvPr id="494" name="Group 26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40" y="1260"/>
                                    <a:ext cx="4500" cy="4680"/>
                                    <a:chOff x="1440" y="1260"/>
                                    <a:chExt cx="4500" cy="4680"/>
                                  </a:xfrm>
                                </wpg:grpSpPr>
                                <wps:wsp>
                                  <wps:cNvPr id="495" name="Text Box 26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060" y="1260"/>
                                      <a:ext cx="288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F0513" w:rsidRPr="007E44D7" w:rsidRDefault="004F0513" w:rsidP="004F0513">
                                        <w:pPr>
                                          <w:rPr>
                                            <w:rFonts w:cs="Arial"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sz w:val="28"/>
                                            <w:szCs w:val="28"/>
                                          </w:rPr>
                                          <w:t>Distances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96" name="Text Box 26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20" y="5220"/>
                                      <a:ext cx="3060" cy="7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F0513" w:rsidRPr="007E44D7" w:rsidRDefault="004F0513" w:rsidP="004F0513">
                                        <w:pPr>
                                          <w:rPr>
                                            <w:rFonts w:cs="Arial"/>
                                          </w:rPr>
                                        </w:pPr>
                                        <w:r w:rsidRPr="007E44D7">
                                          <w:rPr>
                                            <w:rFonts w:cs="Arial"/>
                                          </w:rPr>
                                          <w:t>Distance on map (cm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97" name="Text Box 2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40" y="1800"/>
                                      <a:ext cx="540" cy="2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F0513" w:rsidRPr="007E44D7" w:rsidRDefault="004F0513" w:rsidP="004F0513">
                                        <w:pPr>
                                          <w:rPr>
                                            <w:rFonts w:cs="Arial"/>
                                          </w:rPr>
                                        </w:pPr>
                                        <w:r w:rsidRPr="007E44D7">
                                          <w:rPr>
                                            <w:rFonts w:cs="Arial"/>
                                          </w:rPr>
                                          <w:t>Actual distance (mi)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498" name="Line 2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05" y="3405"/>
                                  <a:ext cx="36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99" name="Group 2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720" y="8175"/>
                                <a:ext cx="4500" cy="4680"/>
                                <a:chOff x="1440" y="1260"/>
                                <a:chExt cx="4500" cy="46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00" name="Picture 273" descr="[image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 r:link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00" y="1440"/>
                                  <a:ext cx="4050" cy="4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g:grpSp>
                              <wpg:cNvPr id="501" name="Group 2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1260"/>
                                  <a:ext cx="4500" cy="4680"/>
                                  <a:chOff x="1440" y="1260"/>
                                  <a:chExt cx="4500" cy="4680"/>
                                </a:xfrm>
                              </wpg:grpSpPr>
                              <wps:wsp>
                                <wps:cNvPr id="502" name="Text Box 2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60" y="1260"/>
                                    <a:ext cx="288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0513" w:rsidRPr="007E44D7" w:rsidRDefault="004F0513" w:rsidP="004F0513">
                                      <w:pPr>
                                        <w:rPr>
                                          <w:rFonts w:cs="Arial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cs="Arial"/>
                                          <w:sz w:val="28"/>
                                          <w:szCs w:val="28"/>
                                        </w:rPr>
                                        <w:t>Distance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3" name="Text Box 27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20" y="5220"/>
                                    <a:ext cx="3060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0513" w:rsidRPr="007E44D7" w:rsidRDefault="004F0513" w:rsidP="004F0513">
                                      <w:pPr>
                                        <w:rPr>
                                          <w:rFonts w:cs="Arial"/>
                                        </w:rPr>
                                      </w:pPr>
                                      <w:r w:rsidRPr="007E44D7">
                                        <w:rPr>
                                          <w:rFonts w:cs="Arial"/>
                                        </w:rPr>
                                        <w:t>Distance on map (cm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4" name="Text Box 27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40" y="1800"/>
                                    <a:ext cx="540" cy="28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0513" w:rsidRPr="007E44D7" w:rsidRDefault="004F0513" w:rsidP="004F0513">
                                      <w:pPr>
                                        <w:rPr>
                                          <w:rFonts w:cs="Arial"/>
                                        </w:rPr>
                                      </w:pPr>
                                      <w:r w:rsidRPr="007E44D7">
                                        <w:rPr>
                                          <w:rFonts w:cs="Arial"/>
                                        </w:rPr>
                                        <w:t>Actual distance (mi)</w:t>
                                      </w:r>
                                    </w:p>
                                  </w:txbxContent>
                                </wps:txbx>
                                <wps:bodyPr rot="0" vert="vert270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05" name="Line 2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50" y="1740"/>
                                  <a:ext cx="18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F3BC15" id="Group 470" o:spid="_x0000_s1027" style="position:absolute;margin-left:-47.25pt;margin-top:16.5pt;width:520.5pt;height:523.5pt;z-index:251661312" coordorigin="855,1770" coordsize="10365,110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4" o:spid="_x0000_s1028" type="#_x0000_t202" style="position:absolute;left:855;top:186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qgs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+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GqCxQAAANwAAAAPAAAAAAAAAAAAAAAAAJgCAABkcnMv&#10;ZG93bnJldi54bWxQSwUGAAAAAAQABAD1AAAAigMAAAAA&#10;" filled="f" stroked="f">
                  <v:textbox>
                    <w:txbxContent>
                      <w:p w:rsidR="004F0513" w:rsidRPr="00B07D75" w:rsidRDefault="004F0513" w:rsidP="004F0513">
                        <w:pPr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group id="Group 245" o:spid="_x0000_s1029" style="position:absolute;left:930;top:1770;width:10290;height:11085" coordorigin="930,1770" coordsize="10290,11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JxSc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dj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ycUnFAAAA3AAA&#10;AA8AAAAAAAAAAAAAAAAAqgIAAGRycy9kb3ducmV2LnhtbFBLBQYAAAAABAAEAPoAAACcAwAAAAA=&#10;">
                  <v:shape id="Text Box 246" o:spid="_x0000_s1030" type="#_x0000_t202" style="position:absolute;left:930;top:1770;width:9484;height:97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Rbs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E7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qUW7EAAAA3AAAAA8AAAAAAAAAAAAAAAAAmAIAAGRycy9k&#10;b3ducmV2LnhtbFBLBQYAAAAABAAEAPUAAACJAwAAAAA=&#10;" filled="f" stroked="f">
                    <v:textbox>
                      <w:txbxContent>
                        <w:p w:rsidR="004F0513" w:rsidRPr="000302A6" w:rsidRDefault="004F0513" w:rsidP="004F0513">
                          <w:pPr>
                            <w:ind w:firstLine="720"/>
                          </w:pPr>
                          <w:r>
                            <w:t>8.</w:t>
                          </w:r>
                          <w:r w:rsidR="005A1E14">
                            <w:t xml:space="preserve"> (6.6C)</w:t>
                          </w:r>
                          <w:r>
                            <w:t xml:space="preserve">  </w:t>
                          </w:r>
                          <w:r w:rsidR="00F648B8">
                            <w:t xml:space="preserve">Which graph below represents the equation </w:t>
                          </w:r>
                          <m:oMath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  <m:r>
                              <w:rPr>
                                <w:rFonts w:ascii="Cambria Math" w:hAnsi="Cambria Math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oMath>
                          <w:r>
                            <w:t xml:space="preserve"> </w:t>
                          </w:r>
                          <w:r w:rsidR="00F648B8">
                            <w:t>?</w:t>
                          </w:r>
                        </w:p>
                        <w:p w:rsidR="004F0513" w:rsidRDefault="004F0513" w:rsidP="004F0513"/>
                        <w:p w:rsidR="004F0513" w:rsidRDefault="004F0513" w:rsidP="004F0513"/>
                        <w:tbl>
                          <w:tblPr>
                            <w:tblW w:w="10098" w:type="dxa"/>
                            <w:tblLook w:val="01E0" w:firstRow="1" w:lastRow="1" w:firstColumn="1" w:lastColumn="1" w:noHBand="0" w:noVBand="0"/>
                          </w:tblPr>
                          <w:tblGrid>
                            <w:gridCol w:w="378"/>
                            <w:gridCol w:w="4500"/>
                            <w:gridCol w:w="450"/>
                            <w:gridCol w:w="4770"/>
                          </w:tblGrid>
                          <w:tr w:rsidR="004F0513" w:rsidTr="001E5DF8">
                            <w:trPr>
                              <w:trHeight w:val="4488"/>
                            </w:trPr>
                            <w:tc>
                              <w:tcPr>
                                <w:tcW w:w="378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/>
                            </w:tc>
                            <w:tc>
                              <w:tcPr>
                                <w:tcW w:w="4500" w:type="dxa"/>
                                <w:shd w:val="clear" w:color="auto" w:fill="auto"/>
                              </w:tcPr>
                              <w:p w:rsidR="004F0513" w:rsidRDefault="004F0513" w:rsidP="0036650D">
                                <w:r>
                                  <w:t>A</w:t>
                                </w:r>
                              </w:p>
                            </w:tc>
                            <w:tc>
                              <w:tcPr>
                                <w:tcW w:w="450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>
                                <w:r>
                                  <w:t>C</w:t>
                                </w:r>
                              </w:p>
                            </w:tc>
                            <w:tc>
                              <w:tcPr>
                                <w:tcW w:w="4770" w:type="dxa"/>
                                <w:shd w:val="clear" w:color="auto" w:fill="auto"/>
                              </w:tcPr>
                              <w:p w:rsidR="004F0513" w:rsidRDefault="006A035F" w:rsidP="0036650D">
                                <w:r>
                                  <w:t>C</w:t>
                                </w:r>
                              </w:p>
                            </w:tc>
                          </w:tr>
                          <w:tr w:rsidR="004F0513" w:rsidTr="001E5DF8">
                            <w:trPr>
                              <w:trHeight w:val="285"/>
                            </w:trPr>
                            <w:tc>
                              <w:tcPr>
                                <w:tcW w:w="378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/>
                            </w:tc>
                            <w:tc>
                              <w:tcPr>
                                <w:tcW w:w="4500" w:type="dxa"/>
                                <w:shd w:val="clear" w:color="auto" w:fill="auto"/>
                              </w:tcPr>
                              <w:p w:rsidR="004F0513" w:rsidRDefault="004F0513" w:rsidP="0036650D"/>
                            </w:tc>
                            <w:tc>
                              <w:tcPr>
                                <w:tcW w:w="450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/>
                            </w:tc>
                            <w:tc>
                              <w:tcPr>
                                <w:tcW w:w="4770" w:type="dxa"/>
                                <w:shd w:val="clear" w:color="auto" w:fill="auto"/>
                              </w:tcPr>
                              <w:p w:rsidR="004F0513" w:rsidRDefault="004F0513" w:rsidP="0036650D"/>
                            </w:tc>
                          </w:tr>
                          <w:tr w:rsidR="004F0513" w:rsidTr="001E5DF8">
                            <w:trPr>
                              <w:trHeight w:val="285"/>
                            </w:trPr>
                            <w:tc>
                              <w:tcPr>
                                <w:tcW w:w="378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/>
                            </w:tc>
                            <w:tc>
                              <w:tcPr>
                                <w:tcW w:w="4500" w:type="dxa"/>
                                <w:shd w:val="clear" w:color="auto" w:fill="auto"/>
                              </w:tcPr>
                              <w:p w:rsidR="004F0513" w:rsidRDefault="006A035F" w:rsidP="0036650D">
                                <w:r>
                                  <w:t>B</w:t>
                                </w:r>
                              </w:p>
                            </w:tc>
                            <w:tc>
                              <w:tcPr>
                                <w:tcW w:w="450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/>
                            </w:tc>
                            <w:tc>
                              <w:tcPr>
                                <w:tcW w:w="4770" w:type="dxa"/>
                                <w:shd w:val="clear" w:color="auto" w:fill="auto"/>
                              </w:tcPr>
                              <w:p w:rsidR="004F0513" w:rsidRDefault="004F0513" w:rsidP="0036650D">
                                <w:r>
                                  <w:t>D</w:t>
                                </w:r>
                              </w:p>
                            </w:tc>
                          </w:tr>
                          <w:tr w:rsidR="004F0513" w:rsidTr="001E5DF8">
                            <w:trPr>
                              <w:trHeight w:val="4458"/>
                            </w:trPr>
                            <w:tc>
                              <w:tcPr>
                                <w:tcW w:w="378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/>
                            </w:tc>
                            <w:tc>
                              <w:tcPr>
                                <w:tcW w:w="4500" w:type="dxa"/>
                                <w:shd w:val="clear" w:color="auto" w:fill="auto"/>
                              </w:tcPr>
                              <w:p w:rsidR="004F0513" w:rsidRDefault="004F0513" w:rsidP="0036650D"/>
                              <w:p w:rsidR="004F0513" w:rsidRDefault="004F0513" w:rsidP="0036650D"/>
                            </w:tc>
                            <w:tc>
                              <w:tcPr>
                                <w:tcW w:w="450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>
                                <w:r>
                                  <w:t>D</w:t>
                                </w:r>
                              </w:p>
                            </w:tc>
                            <w:tc>
                              <w:tcPr>
                                <w:tcW w:w="4770" w:type="dxa"/>
                                <w:shd w:val="clear" w:color="auto" w:fill="auto"/>
                              </w:tcPr>
                              <w:p w:rsidR="004F0513" w:rsidRDefault="004F0513" w:rsidP="0036650D"/>
                            </w:tc>
                          </w:tr>
                          <w:tr w:rsidR="004F0513" w:rsidTr="001E5DF8">
                            <w:trPr>
                              <w:trHeight w:val="4458"/>
                            </w:trPr>
                            <w:tc>
                              <w:tcPr>
                                <w:tcW w:w="378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/>
                              <w:p w:rsidR="004F0513" w:rsidRDefault="004F0513" w:rsidP="0036650D"/>
                            </w:tc>
                            <w:tc>
                              <w:tcPr>
                                <w:tcW w:w="4500" w:type="dxa"/>
                                <w:shd w:val="clear" w:color="auto" w:fill="auto"/>
                              </w:tcPr>
                              <w:p w:rsidR="004F0513" w:rsidRDefault="004F0513" w:rsidP="0036650D"/>
                            </w:tc>
                            <w:tc>
                              <w:tcPr>
                                <w:tcW w:w="450" w:type="dxa"/>
                                <w:shd w:val="clear" w:color="auto" w:fill="auto"/>
                                <w:vAlign w:val="center"/>
                              </w:tcPr>
                              <w:p w:rsidR="004F0513" w:rsidRDefault="004F0513" w:rsidP="0036650D"/>
                            </w:tc>
                            <w:tc>
                              <w:tcPr>
                                <w:tcW w:w="4770" w:type="dxa"/>
                                <w:shd w:val="clear" w:color="auto" w:fill="auto"/>
                              </w:tcPr>
                              <w:p w:rsidR="004F0513" w:rsidRDefault="004F0513" w:rsidP="0036650D"/>
                            </w:tc>
                          </w:tr>
                        </w:tbl>
                        <w:p w:rsidR="004F0513" w:rsidRDefault="004F0513" w:rsidP="004F0513"/>
                      </w:txbxContent>
                    </v:textbox>
                  </v:shape>
                  <v:group id="Group 247" o:spid="_x0000_s1031" style="position:absolute;left:1845;top:3090;width:9375;height:9765" coordorigin="1845,3090" coordsize="9375,97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ZdMps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V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l0ymxgAAANwA&#10;AAAPAAAAAAAAAAAAAAAAAKoCAABkcnMvZG93bnJldi54bWxQSwUGAAAAAAQABAD6AAAAnQMAAAAA&#10;">
                    <v:group id="Group 248" o:spid="_x0000_s1032" style="position:absolute;left:6720;top:3090;width:4500;height:4680" coordorigin="6420,273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vpP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r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2+k9xgAAANwA&#10;AAAPAAAAAAAAAAAAAAAAAKoCAABkcnMvZG93bnJldi54bWxQSwUGAAAAAAQABAD6AAAAnQMAAAAA&#10;">
                      <v:group id="Group 249" o:spid="_x0000_s1033" style="position:absolute;left:6750;top:2910;width:4050;height:4050" coordorigin="6750,2910" coordsize="4050,4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l3Ss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t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CXdKxgAAANwA&#10;AAAPAAAAAAAAAAAAAAAAAKoCAABkcnMvZG93bnJldi54bWxQSwUGAAAAAAQABAD6AAAAnQMAAAAA&#10;">
                        <v:shape id="Picture 250" o:spid="_x0000_s1034" type="#_x0000_t75" alt="[image]" style="position:absolute;left:6750;top:2910;width:4050;height:4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gKvpvGAAAA3AAAAA8AAABkcnMvZG93bnJldi54bWxEj09rwkAUxO8Fv8PyhN7qxj81NnUVKYh6&#10;VAult0f2NQlm34bd1UQ/vSsUPA4z8xtmvuxMLS7kfGVZwXCQgCDOra64UPB9XL/NQPiArLG2TAqu&#10;5GG56L3MMdO25T1dDqEQEcI+QwVlCE0mpc9LMugHtiGO3p91BkOUrpDaYRvhppajJJlKgxXHhRIb&#10;+iopPx3ORsHP+7r9KDbD2bXZnVw6+h3vb7uxUq/9bvUJIlAXnuH/9lYrmKQpPM7EIyAXd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+Aq+m8YAAADcAAAADwAAAAAAAAAAAAAA&#10;AACfAgAAZHJzL2Rvd25yZXYueG1sUEsFBgAAAAAEAAQA9wAAAJIDAAAAAA==&#10;">
                          <v:imagedata r:id="rId24" r:href="rId25"/>
                        </v:shape>
                        <v:line id="Line 251" o:spid="_x0000_s1035" style="position:absolute;flip:y;visibility:visible;mso-wrap-style:square" from="8610,3240" to="915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BLJsYAAADcAAAADwAAAGRycy9kb3ducmV2LnhtbESPTUvDQBCG74L/YRnBS2g3WvEjdlvU&#10;tlAoHkw9eByyYxLMzobs2Kb/vnMQPA7vvM88M1+OoTMHGlIb2cHNNAdDXEXfcu3gc7+ZPIJJguyx&#10;i0wOTpRgubi8mGPh45E/6FBKbRTCqUAHjUhfWJuqhgKmaeyJNfuOQ0DRcaitH/Co8NDZ2zy/twFb&#10;1gsN9vTWUPVT/gbV2LzzajbLXoPNsidaf8kut+Lc9dX48gxGaJT/5b/21ju4e1BbfUYJYB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gSybGAAAA3AAAAA8AAAAAAAAA&#10;AAAAAAAAoQIAAGRycy9kb3ducmV2LnhtbFBLBQYAAAAABAAEAPkAAACUAwAAAAA=&#10;">
                          <v:stroke endarrow="block"/>
                        </v:line>
                      </v:group>
                      <v:group id="Group 252" o:spid="_x0000_s1036" style="position:absolute;left:6420;top:2730;width:4500;height:4680" coordorigin="1440,126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bjO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/rK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5bjOMcAAADc&#10;AAAADwAAAAAAAAAAAAAAAACqAgAAZHJzL2Rvd25yZXYueG1sUEsFBgAAAAAEAAQA+gAAAJ4DAAAA&#10;AA==&#10;">
                        <v:shape id="Text Box 253" o:spid="_x0000_s1037" type="#_x0000_t202" style="position:absolute;left:3060;top:1260;width:28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2/P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tvz7BAAAA3AAAAA8AAAAAAAAAAAAAAAAAmAIAAGRycy9kb3du&#10;cmV2LnhtbFBLBQYAAAAABAAEAPUAAACGAwAAAAA=&#10;" filled="f" stroked="f">
                          <v:textbox>
                            <w:txbxContent>
                              <w:p w:rsidR="004F0513" w:rsidRPr="007E44D7" w:rsidRDefault="004F0513" w:rsidP="004F0513">
                                <w:pPr>
                                  <w:rPr>
                                    <w:rFonts w:cs="Arial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cs="Arial"/>
                                    <w:sz w:val="28"/>
                                    <w:szCs w:val="28"/>
                                  </w:rPr>
                                  <w:t>Distances</w:t>
                                </w:r>
                              </w:p>
                            </w:txbxContent>
                          </v:textbox>
                        </v:shape>
                        <v:shape id="Text Box 254" o:spid="_x0000_s1038" type="#_x0000_t202" style="position:absolute;left:2520;top:5220;width:30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            <v:textbox>
                            <w:txbxContent>
                              <w:p w:rsidR="004F0513" w:rsidRPr="007E44D7" w:rsidRDefault="004F0513" w:rsidP="004F0513">
                                <w:pPr>
                                  <w:rPr>
                                    <w:rFonts w:cs="Arial"/>
                                  </w:rPr>
                                </w:pPr>
                                <w:r w:rsidRPr="007E44D7">
                                  <w:rPr>
                                    <w:rFonts w:cs="Arial"/>
                                  </w:rPr>
                                  <w:t>Distance on map (cm)</w:t>
                                </w:r>
                              </w:p>
                            </w:txbxContent>
                          </v:textbox>
                        </v:shape>
                        <v:shape id="Text Box 255" o:spid="_x0000_s1039" type="#_x0000_t202" style="position:absolute;left:1440;top:1800;width:5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gZrccA&#10;AADcAAAADwAAAGRycy9kb3ducmV2LnhtbESPQWvCQBSE74L/YXlCb7rRFgmpmyBKpb0UjfbQ22v2&#10;mQSzb9Ps1sR/7xYKPQ4z8w2zygbTiCt1rrasYD6LQBAXVtdcKjgdX6YxCOeRNTaWScGNHGTpeLTC&#10;RNueD3TNfSkChF2CCirv20RKV1Rk0M1sSxy8s+0M+iC7UuoO+wA3jVxE0VIarDksVNjSpqLikv8Y&#10;BR9f77fm0D5+RnX/th923/t8uyuVepgM62cQngb/H/5rv2oFT/ECfs+EIyDT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9oGa3HAAAA3AAAAA8AAAAAAAAAAAAAAAAAmAIAAGRy&#10;cy9kb3ducmV2LnhtbFBLBQYAAAAABAAEAPUAAACMAwAAAAA=&#10;" filled="f" stroked="f">
                          <v:textbox style="layout-flow:vertical;mso-layout-flow-alt:bottom-to-top">
                            <w:txbxContent>
                              <w:p w:rsidR="004F0513" w:rsidRPr="007E44D7" w:rsidRDefault="004F0513" w:rsidP="004F0513">
                                <w:pPr>
                                  <w:rPr>
                                    <w:rFonts w:cs="Arial"/>
                                  </w:rPr>
                                </w:pPr>
                                <w:r w:rsidRPr="007E44D7">
                                  <w:rPr>
                                    <w:rFonts w:cs="Arial"/>
                                  </w:rPr>
                                  <w:t>Actual distance (mi)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Group 256" o:spid="_x0000_s1040" style="position:absolute;left:1845;top:3090;width:4500;height:4680" coordorigin="1440,126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      <v:shape id="Picture 257" o:spid="_x0000_s1041" type="#_x0000_t75" alt="[image]" style="position:absolute;left:1800;top:1440;width:4050;height:4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QLhaPDAAAA3AAAAA8AAABkcnMvZG93bnJldi54bWxEj92KwjAUhO8XfIdwBO/WVBGRahQRdBd1&#10;/QdvD82xLTYnpYla394IC14OM/MNM5rUphB3qlxuWUGnHYEgTqzOOVVwOs6/ByCcR9ZYWCYFT3Iw&#10;GTe+Rhhr++A93Q8+FQHCLkYFmfdlLKVLMjLo2rYkDt7FVgZ9kFUqdYWPADeF7EZRXxrMOSxkWNIs&#10;o+R6uBkFu6Jenbc/e7uONot0nl+Xiz+5VKrVrKdDEJ5q/wn/t3+1gt6gB+8z4QjI8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AuFo8MAAADcAAAADwAAAAAAAAAAAAAAAACf&#10;AgAAZHJzL2Rvd25yZXYueG1sUEsFBgAAAAAEAAQA9wAAAI8DAAAAAA==&#10;">
                        <v:imagedata r:id="rId26" r:href="rId27"/>
                      </v:shape>
                      <v:group id="Group 258" o:spid="_x0000_s1042" style="position:absolute;left:1440;top:1260;width:4500;height:4680" coordorigin="1440,126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6ZGs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bDpkaxgAAANwA&#10;AAAPAAAAAAAAAAAAAAAAAKoCAABkcnMvZG93bnJldi54bWxQSwUGAAAAAAQABAD6AAAAnQMAAAAA&#10;">
                        <v:group id="Group 259" o:spid="_x0000_s1043" style="position:absolute;left:1440;top:1260;width:4500;height:4680" coordorigin="1440,126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wHb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3AdtxgAAANwA&#10;AAAPAAAAAAAAAAAAAAAAAKoCAABkcnMvZG93bnJldi54bWxQSwUGAAAAAAQABAD6AAAAnQMAAAAA&#10;">
                          <v:shape id="Text Box 260" o:spid="_x0000_s1044" type="#_x0000_t202" style="position:absolute;left:3060;top:1260;width:28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nS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NJ3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nSsMAAADcAAAADwAAAAAAAAAAAAAAAACYAgAAZHJzL2Rv&#10;d25yZXYueG1sUEsFBgAAAAAEAAQA9QAAAIgDAAAAAA==&#10;" filled="f" stroked="f">
                            <v:textbox>
                              <w:txbxContent>
                                <w:p w:rsidR="004F0513" w:rsidRPr="007E44D7" w:rsidRDefault="004F0513" w:rsidP="004F0513">
                                  <w:pPr>
                                    <w:rPr>
                                      <w:rFonts w:cs="Arial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28"/>
                                      <w:szCs w:val="28"/>
                                    </w:rPr>
                                    <w:t>Distances</w:t>
                                  </w:r>
                                </w:p>
                              </w:txbxContent>
                            </v:textbox>
                          </v:shape>
                          <v:shape id="Text Box 261" o:spid="_x0000_s1045" type="#_x0000_t202" style="position:absolute;left:2520;top:5220;width:30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uzOM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bszjBAAAA3AAAAA8AAAAAAAAAAAAAAAAAmAIAAGRycy9kb3du&#10;cmV2LnhtbFBLBQYAAAAABAAEAPUAAACGAwAAAAA=&#10;" filled="f" stroked="f">
                            <v:textbox>
                              <w:txbxContent>
                                <w:p w:rsidR="004F0513" w:rsidRPr="007E44D7" w:rsidRDefault="004F0513" w:rsidP="004F0513">
                                  <w:pPr>
                                    <w:rPr>
                                      <w:rFonts w:cs="Arial"/>
                                    </w:rPr>
                                  </w:pPr>
                                  <w:r w:rsidRPr="007E44D7">
                                    <w:rPr>
                                      <w:rFonts w:cs="Arial"/>
                                    </w:rPr>
                                    <w:t>Distance on map (cm)</w:t>
                                  </w:r>
                                </w:p>
                              </w:txbxContent>
                            </v:textbox>
                          </v:shape>
                          <v:shape id="Text Box 262" o:spid="_x0000_s1046" type="#_x0000_t202" style="position:absolute;left:1440;top:1800;width:5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yL3McA&#10;AADcAAAADwAAAGRycy9kb3ducmV2LnhtbESPQWvCQBSE7wX/w/IEb3XTVopGN6G0VPRSNNWDt2f2&#10;NQnNvk2zq4n/3hWEHoeZ+YZZpL2pxZlaV1lW8DSOQBDnVldcKNh9fz5OQTiPrLG2TAou5CBNBg8L&#10;jLXteEvnzBciQNjFqKD0vomldHlJBt3YNsTB+7GtQR9kW0jdYhfgppbPUfQqDVYcFkps6L2k/Dc7&#10;GQX749el3jYvh6jq1pt++bfJPpaFUqNh/zYH4an3/+F7e6UVTKYzuJ0JR0A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HMi9zHAAAA3AAAAA8AAAAAAAAAAAAAAAAAmAIAAGRy&#10;cy9kb3ducmV2LnhtbFBLBQYAAAAABAAEAPUAAACMAwAAAAA=&#10;" filled="f" stroked="f">
                            <v:textbox style="layout-flow:vertical;mso-layout-flow-alt:bottom-to-top">
                              <w:txbxContent>
                                <w:p w:rsidR="004F0513" w:rsidRPr="007E44D7" w:rsidRDefault="004F0513" w:rsidP="004F0513">
                                  <w:pPr>
                                    <w:rPr>
                                      <w:rFonts w:cs="Arial"/>
                                    </w:rPr>
                                  </w:pPr>
                                  <w:r w:rsidRPr="007E44D7">
                                    <w:rPr>
                                      <w:rFonts w:cs="Arial"/>
                                    </w:rPr>
                                    <w:t>Actual distance (mi)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Line 263" o:spid="_x0000_s1047" style="position:absolute;flip:y;visibility:visible;mso-wrap-style:square" from="4980,3075" to="5520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qh2sUAAADcAAAADwAAAGRycy9kb3ducmV2LnhtbESPTUvDQBCG74L/YRnBS7AbbREbuwl+&#10;tFAQD7Y9eByyYxLMzobs2Kb/3jkIHod33meeWVVT6M2RxtRFdnA7y8EQ19F33Dg47Dc3D2CSIHvs&#10;I5ODMyWoysuLFRY+nviDjjtpjEI4FeigFRkKa1PdUsA0iwOxZl9xDCg6jo31I54UHnp7l+f3NmDH&#10;eqHFgV5aqr93P0E1Nu/8Op9nz8Fm2ZLWn/KWW3Hu+mp6egQjNMn/8l976x0slqqvzygBbP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qh2sUAAADcAAAADwAAAAAAAAAA&#10;AAAAAAChAgAAZHJzL2Rvd25yZXYueG1sUEsFBgAAAAAEAAQA+QAAAJMDAAAAAA==&#10;">
                          <v:stroke endarrow="block"/>
                        </v:line>
                      </v:group>
                    </v:group>
                    <v:group id="Group 264" o:spid="_x0000_s1048" style="position:absolute;left:1845;top:8175;width:4500;height:4680" coordorigin="1440,126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ewJx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8R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7AnExgAAANwA&#10;AAAPAAAAAAAAAAAAAAAAAKoCAABkcnMvZG93bnJldi54bWxQSwUGAAAAAAQABAD6AAAAnQMAAAAA&#10;">
                      <v:group id="Group 265" o:spid="_x0000_s1049" style="position:absolute;left:1440;top:1260;width:4500;height:4680" coordorigin="1440,126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        <v:shape id="Picture 266" o:spid="_x0000_s1050" type="#_x0000_t75" alt="[image]" style="position:absolute;left:1800;top:1440;width:4050;height:4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xhp4/EAAAA3AAAAA8AAABkcnMvZG93bnJldi54bWxEj0FrwkAUhO8F/8PyhN50VyuiqauIII0H&#10;FaOHHh/Z1yQ0+zZktxr/vSsIPQ4z8w2zWHW2FldqfeVYw2ioQBDnzlRcaLict4MZCB+QDdaOScOd&#10;PKyWvbcFJsbd+ETXLBQiQtgnqKEMoUmk9HlJFv3QNcTR+3GtxRBlW0jT4i3CbS3HSk2lxYrjQokN&#10;bUrKf7M/qyFdT7fHLHzt9+lhTN9qpxrHF63f+936E0SgLvyHX+3UaJjMP+B5Jh4BuX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xhp4/EAAAA3AAAAA8AAAAAAAAAAAAAAAAA&#10;nwIAAGRycy9kb3ducmV2LnhtbFBLBQYAAAAABAAEAPcAAACQAwAAAAA=&#10;">
                          <v:imagedata r:id="rId28" r:href="rId29"/>
                        </v:shape>
                        <v:group id="Group 267" o:spid="_x0000_s1051" style="position:absolute;left:1440;top:1260;width:4500;height:4680" coordorigin="1440,126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uqX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r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m6pcxgAAANwA&#10;AAAPAAAAAAAAAAAAAAAAAKoCAABkcnMvZG93bnJldi54bWxQSwUGAAAAAAQABAD6AAAAnQMAAAAA&#10;">
                          <v:shape id="Text Box 268" o:spid="_x0000_s1052" type="#_x0000_t202" style="position:absolute;left:3060;top:1260;width:28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OKe8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dAy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OKe8MAAADcAAAADwAAAAAAAAAAAAAAAACYAgAAZHJzL2Rv&#10;d25yZXYueG1sUEsFBgAAAAAEAAQA9QAAAIgDAAAAAA==&#10;" filled="f" stroked="f">
                            <v:textbox>
                              <w:txbxContent>
                                <w:p w:rsidR="004F0513" w:rsidRPr="007E44D7" w:rsidRDefault="004F0513" w:rsidP="004F0513">
                                  <w:pPr>
                                    <w:rPr>
                                      <w:rFonts w:cs="Arial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28"/>
                                      <w:szCs w:val="28"/>
                                    </w:rPr>
                                    <w:t>Distances</w:t>
                                  </w:r>
                                </w:p>
                              </w:txbxContent>
                            </v:textbox>
                          </v:shape>
                          <v:shape id="Text Box 269" o:spid="_x0000_s1053" type="#_x0000_t202" style="position:absolute;left:2520;top:5220;width:30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          <v:textbox>
                              <w:txbxContent>
                                <w:p w:rsidR="004F0513" w:rsidRPr="007E44D7" w:rsidRDefault="004F0513" w:rsidP="004F0513">
                                  <w:pPr>
                                    <w:rPr>
                                      <w:rFonts w:cs="Arial"/>
                                    </w:rPr>
                                  </w:pPr>
                                  <w:r w:rsidRPr="007E44D7">
                                    <w:rPr>
                                      <w:rFonts w:cs="Arial"/>
                                    </w:rPr>
                                    <w:t>Distance on map (cm)</w:t>
                                  </w:r>
                                </w:p>
                              </w:txbxContent>
                            </v:textbox>
                          </v:shape>
                          <v:shape id="Text Box 270" o:spid="_x0000_s1054" type="#_x0000_t202" style="position:absolute;left:1440;top:1800;width:5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Ys6McA&#10;AADcAAAADwAAAGRycy9kb3ducmV2LnhtbESPQWvCQBSE74X+h+UVems22tJqdJWiVOxFNOrB2zP7&#10;TEKzb2N2a+K/7wpCj8PMfMOMp52pxIUaV1pW0ItiEMSZ1SXnCnbbr5cBCOeRNVaWScGVHEwnjw9j&#10;TLRteUOX1OciQNglqKDwvk6kdFlBBl1ka+LgnWxj0AfZ5FI32Aa4qWQ/jt+lwZLDQoE1zQrKftJf&#10;o2B/XF2rTf16iMv2e90tzut0vsiVen7qPkcgPHX+P3xvL7WCt+EH3M6EIyA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rGLOjHAAAA3AAAAA8AAAAAAAAAAAAAAAAAmAIAAGRy&#10;cy9kb3ducmV2LnhtbFBLBQYAAAAABAAEAPUAAACMAwAAAAA=&#10;" filled="f" stroked="f">
                            <v:textbox style="layout-flow:vertical;mso-layout-flow-alt:bottom-to-top">
                              <w:txbxContent>
                                <w:p w:rsidR="004F0513" w:rsidRPr="007E44D7" w:rsidRDefault="004F0513" w:rsidP="004F0513">
                                  <w:pPr>
                                    <w:rPr>
                                      <w:rFonts w:cs="Arial"/>
                                    </w:rPr>
                                  </w:pPr>
                                  <w:r w:rsidRPr="007E44D7">
                                    <w:rPr>
                                      <w:rFonts w:cs="Arial"/>
                                    </w:rPr>
                                    <w:t>Actual distance (mi)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line id="Line 271" o:spid="_x0000_s1055" style="position:absolute;flip:y;visibility:visible;mso-wrap-style:square" from="5205,3405" to="5565,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yt3MUAAADcAAAADwAAAGRycy9kb3ducmV2LnhtbESPTUvDQBCG74L/YRnBS7AbbREbuwl+&#10;tFAQD7Y9eByyYxLMzobs2Kb/3jkIHod33meeWVVT6M2RxtRFdnA7y8EQ19F33Dg47Dc3D2CSIHvs&#10;I5ODMyWoysuLFRY+nviDjjtpjEI4FeigFRkKa1PdUsA0iwOxZl9xDCg6jo31I54UHnp7l+f3NmDH&#10;eqHFgV5aqr93P0E1Nu/8Op9nz8Fm2ZLWn/KWW3Hu+mp6egQjNMn/8l976x0slmqrzygBbP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qyt3MUAAADcAAAADwAAAAAAAAAA&#10;AAAAAAChAgAAZHJzL2Rvd25yZXYueG1sUEsFBgAAAAAEAAQA+QAAAJMDAAAAAA==&#10;">
                        <v:stroke endarrow="block"/>
                      </v:line>
                    </v:group>
                    <v:group id="Group 272" o:spid="_x0000_s1056" style="position:absolute;left:6720;top:8175;width:4500;height:4680" coordorigin="1440,126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    <v:shape id="Picture 273" o:spid="_x0000_s1057" type="#_x0000_t75" alt="[image]" style="position:absolute;left:1800;top:1440;width:4050;height:4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ZPDw+9AAAA3AAAAA8AAABkcnMvZG93bnJldi54bWxET0sKwjAQ3QveIYzgTlMFRatRRBTEjfgB&#10;t0MzttVmUpto6+3NQnD5eP/5sjGFeFPlcssKBv0IBHFidc6pgst525uAcB5ZY2GZFHzIwXLRbs0x&#10;1rbmI71PPhUhhF2MCjLvy1hKl2Rk0PVtSRy4m60M+gCrVOoK6xBuCjmMorE0mHNoyLCkdUbJ4/Qy&#10;Cu7Na3M+rJI9ot986utTG8dTpbqdZjUD4anxf/HPvdMKRlGYH86EIyAXXw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dk8PD70AAADcAAAADwAAAAAAAAAAAAAAAACfAgAAZHJz&#10;L2Rvd25yZXYueG1sUEsFBgAAAAAEAAQA9wAAAIkDAAAAAA==&#10;">
                        <v:imagedata r:id="rId30" r:href="rId31"/>
                      </v:shape>
                      <v:group id="Group 274" o:spid="_x0000_s1058" style="position:absolute;left:1440;top:1260;width:4500;height:4680" coordorigin="1440,1260" coordsize="4500,4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eT3sUAAADc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KIbH&#10;mX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Hk97FAAAA3AAA&#10;AA8AAAAAAAAAAAAAAAAAqgIAAGRycy9kb3ducmV2LnhtbFBLBQYAAAAABAAEAPoAAACcAwAAAAA=&#10;">
                        <v:shape id="Text Box 275" o:spid="_x0000_s1059" type="#_x0000_t202" style="position:absolute;left:3060;top:1260;width:28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IFc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NYb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YgVwgAAANwAAAAPAAAAAAAAAAAAAAAAAJgCAABkcnMvZG93&#10;bnJldi54bWxQSwUGAAAAAAQABAD1AAAAhwMAAAAA&#10;" filled="f" stroked="f">
                          <v:textbox>
                            <w:txbxContent>
                              <w:p w:rsidR="004F0513" w:rsidRPr="007E44D7" w:rsidRDefault="004F0513" w:rsidP="004F0513">
                                <w:pPr>
                                  <w:rPr>
                                    <w:rFonts w:cs="Arial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cs="Arial"/>
                                    <w:sz w:val="28"/>
                                    <w:szCs w:val="28"/>
                                  </w:rPr>
                                  <w:t>Distances</w:t>
                                </w:r>
                              </w:p>
                            </w:txbxContent>
                          </v:textbox>
                        </v:shape>
                        <v:shape id="Text Box 276" o:spid="_x0000_s1060" type="#_x0000_t202" style="position:absolute;left:2520;top:5220;width:30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0tjs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mo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0tjsMAAADcAAAADwAAAAAAAAAAAAAAAACYAgAAZHJzL2Rv&#10;d25yZXYueG1sUEsFBgAAAAAEAAQA9QAAAIgDAAAAAA==&#10;" filled="f" stroked="f">
                          <v:textbox>
                            <w:txbxContent>
                              <w:p w:rsidR="004F0513" w:rsidRPr="007E44D7" w:rsidRDefault="004F0513" w:rsidP="004F0513">
                                <w:pPr>
                                  <w:rPr>
                                    <w:rFonts w:cs="Arial"/>
                                  </w:rPr>
                                </w:pPr>
                                <w:r w:rsidRPr="007E44D7">
                                  <w:rPr>
                                    <w:rFonts w:cs="Arial"/>
                                  </w:rPr>
                                  <w:t>Distance on map (cm)</w:t>
                                </w:r>
                              </w:p>
                            </w:txbxContent>
                          </v:textbox>
                        </v:shape>
                        <v:shape id="Text Box 277" o:spid="_x0000_s1061" type="#_x0000_t202" style="position:absolute;left:1440;top:1800;width:5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8ohcYA&#10;AADcAAAADwAAAGRycy9kb3ducmV2LnhtbESPT2vCQBTE7wW/w/KE3uqu/SMSXaW0KO2laNSDt2f2&#10;mQSzb2N2a+K37woFj8PM/IaZzjtbiQs1vnSsYThQIIgzZ0rONWw3i6cxCB+QDVaOScOVPMxnvYcp&#10;Jsa1vKZLGnIRIewT1FCEUCdS+qwgi37gauLoHV1jMUTZ5NI02Ea4reSzUiNpseS4UGBNHwVlp/TX&#10;atgdfq7Vun7Zq7L9XnXL8yr9XOZaP/a79wmIQF24h//bX0bDm3qF25l4BOT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P8ohcYAAADcAAAADwAAAAAAAAAAAAAAAACYAgAAZHJz&#10;L2Rvd25yZXYueG1sUEsFBgAAAAAEAAQA9QAAAIsDAAAAAA==&#10;" filled="f" stroked="f">
                          <v:textbox style="layout-flow:vertical;mso-layout-flow-alt:bottom-to-top">
                            <w:txbxContent>
                              <w:p w:rsidR="004F0513" w:rsidRPr="007E44D7" w:rsidRDefault="004F0513" w:rsidP="004F0513">
                                <w:pPr>
                                  <w:rPr>
                                    <w:rFonts w:cs="Arial"/>
                                  </w:rPr>
                                </w:pPr>
                                <w:r w:rsidRPr="007E44D7">
                                  <w:rPr>
                                    <w:rFonts w:cs="Arial"/>
                                  </w:rPr>
                                  <w:t>Actual distance (mi)</w:t>
                                </w:r>
                              </w:p>
                            </w:txbxContent>
                          </v:textbox>
                        </v:shape>
                      </v:group>
                      <v:line id="Line 278" o:spid="_x0000_s1062" style="position:absolute;flip:y;visibility:visible;mso-wrap-style:square" from="3150,1740" to="3330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aYWMUAAADcAAAADwAAAGRycy9kb3ducmV2LnhtbESPQWvCQBCF70L/wzIFL6Huqlja6Cq2&#10;VShID7U9eByy0yQ0OxuyU43/3hUKHh9v3vfmLVa9b9SRulgHtjAeGVDERXA1lxa+v7YPT6CiIDts&#10;ApOFM0VYLe8GC8xdOPEnHfdSqgThmKOFSqTNtY5FRR7jKLTEyfsJnUdJsiu16/CU4L7RE2Metcea&#10;U0OFLb1WVPzu/3x6Y/vBb9Np9uJ1lj3T5iA7o8Xa4X2/noMS6uV2/J9+dxZmZgbXMYkAen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aYWMUAAADcAAAADwAAAAAAAAAA&#10;AAAAAAChAgAAZHJzL2Rvd25yZXYueG1sUEsFBgAAAAAEAAQA+QAAAJMDAAAAAA==&#10;">
                        <v:stroke endarrow="block"/>
                      </v:line>
                    </v:group>
                  </v:group>
                </v:group>
              </v:group>
            </w:pict>
          </mc:Fallback>
        </mc:AlternateContent>
      </w:r>
    </w:p>
    <w:p w:rsidR="004F0513" w:rsidRPr="00C30F5E" w:rsidRDefault="004F0513" w:rsidP="00F76DC4">
      <w:pPr>
        <w:rPr>
          <w:rFonts w:ascii="Cambria" w:hAnsi="Cambria" w:cs="Arial"/>
          <w:color w:val="000000" w:themeColor="text1"/>
        </w:rPr>
      </w:pPr>
    </w:p>
    <w:p w:rsidR="00661F8A" w:rsidRPr="006A035F" w:rsidRDefault="004F0513" w:rsidP="006A035F">
      <w:pPr>
        <w:spacing w:after="160" w:line="259" w:lineRule="auto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br w:type="page"/>
      </w:r>
      <w:r w:rsidR="00661F8A" w:rsidRPr="00C30F5E">
        <w:rPr>
          <w:rFonts w:ascii="Cambria" w:eastAsia="Times New Roman" w:hAnsi="Cambria" w:cs="Times New Roman"/>
          <w:bCs/>
          <w:color w:val="000000"/>
        </w:rPr>
        <w:lastRenderedPageBreak/>
        <w:t xml:space="preserve">9. </w:t>
      </w:r>
      <w:r w:rsidR="001930A6">
        <w:rPr>
          <w:rFonts w:ascii="Cambria" w:eastAsia="Times New Roman" w:hAnsi="Cambria" w:cs="Times New Roman"/>
          <w:bCs/>
          <w:color w:val="000000"/>
        </w:rPr>
        <w:t>(6.4C)</w:t>
      </w:r>
      <w:r w:rsidR="00661F8A" w:rsidRPr="00C30F5E">
        <w:rPr>
          <w:rFonts w:ascii="Cambria" w:eastAsia="Times New Roman" w:hAnsi="Cambria" w:cs="Times New Roman"/>
          <w:bCs/>
          <w:color w:val="000000"/>
        </w:rPr>
        <w:t xml:space="preserve">  </w:t>
      </w:r>
      <w:r w:rsidR="00BB1DEC">
        <w:rPr>
          <w:rFonts w:ascii="Cambria" w:eastAsia="Times New Roman" w:hAnsi="Cambria" w:cs="Times New Roman"/>
          <w:bCs/>
          <w:color w:val="000000"/>
        </w:rPr>
        <w:t xml:space="preserve"> </w:t>
      </w:r>
      <w:r w:rsidR="00661F8A" w:rsidRPr="00C30F5E">
        <w:rPr>
          <w:rFonts w:ascii="Cambria" w:eastAsia="Times New Roman" w:hAnsi="Cambria" w:cs="Times New Roman"/>
          <w:bCs/>
          <w:color w:val="000000"/>
        </w:rPr>
        <w:t xml:space="preserve">At the middle school Roberta attends, there are 260 Grade 8 students, 307 Grade 7 students, and 200 Grade 6 students. Which ratio best compares the number of students in Grade 6 to the number of students in Grade 8 at Roberta's school? </w:t>
      </w:r>
    </w:p>
    <w:p w:rsidR="004E3A85" w:rsidRPr="00C30F5E" w:rsidRDefault="004E3A85" w:rsidP="00350E9D">
      <w:pPr>
        <w:spacing w:after="0" w:line="360" w:lineRule="auto"/>
        <w:rPr>
          <w:rFonts w:ascii="Cambria" w:eastAsia="Times New Roman" w:hAnsi="Cambria" w:cs="Times New Roman"/>
        </w:rPr>
      </w:pPr>
      <w:r w:rsidRPr="00C30F5E">
        <w:rPr>
          <w:rFonts w:ascii="Cambria" w:eastAsia="Times New Roman" w:hAnsi="Cambria" w:cs="Times New Roman"/>
        </w:rPr>
        <w:t xml:space="preserve">A  </w:t>
      </w:r>
      <w:r w:rsidR="00661F8A" w:rsidRPr="00C30F5E">
        <w:rPr>
          <w:rFonts w:ascii="Cambria" w:eastAsia="Times New Roman" w:hAnsi="Cambria" w:cs="Times New Roman"/>
        </w:rPr>
        <w:t xml:space="preserve"> </w:t>
      </w:r>
      <w:r w:rsidR="00E3729C" w:rsidRPr="00C30F5E">
        <w:rPr>
          <w:rFonts w:ascii="Cambria" w:eastAsia="Times New Roman" w:hAnsi="Cambria" w:cs="Times New Roman"/>
        </w:rPr>
        <w:t>260:200</w:t>
      </w:r>
    </w:p>
    <w:p w:rsidR="00661F8A" w:rsidRPr="00C30F5E" w:rsidRDefault="004E3A85" w:rsidP="00350E9D">
      <w:pPr>
        <w:spacing w:after="0" w:line="360" w:lineRule="auto"/>
        <w:rPr>
          <w:rFonts w:ascii="Cambria" w:eastAsia="Times New Roman" w:hAnsi="Cambria" w:cs="Times New Roman"/>
        </w:rPr>
      </w:pPr>
      <w:r w:rsidRPr="00C30F5E">
        <w:rPr>
          <w:rFonts w:ascii="Cambria" w:eastAsia="Times New Roman" w:hAnsi="Cambria" w:cs="Times New Roman"/>
        </w:rPr>
        <w:t xml:space="preserve">B  </w:t>
      </w:r>
      <w:r w:rsidR="00661F8A" w:rsidRPr="00C30F5E">
        <w:rPr>
          <w:rFonts w:ascii="Cambria" w:eastAsia="Times New Roman" w:hAnsi="Cambria" w:cs="Times New Roman"/>
        </w:rPr>
        <w:t xml:space="preserve"> </w:t>
      </w:r>
      <w:r w:rsidR="00E3729C" w:rsidRPr="00C30F5E">
        <w:rPr>
          <w:rFonts w:ascii="Cambria" w:eastAsia="Times New Roman" w:hAnsi="Cambria" w:cs="Times New Roman"/>
        </w:rPr>
        <w:t>130:100</w:t>
      </w:r>
      <w:r w:rsidRPr="00C30F5E">
        <w:rPr>
          <w:rFonts w:ascii="Cambria" w:eastAsia="Times New Roman" w:hAnsi="Cambria" w:cs="Times New Roman"/>
        </w:rPr>
        <w:br/>
        <w:t xml:space="preserve">C  </w:t>
      </w:r>
      <w:r w:rsidR="00661F8A" w:rsidRPr="00C30F5E">
        <w:rPr>
          <w:rFonts w:ascii="Cambria" w:eastAsia="Times New Roman" w:hAnsi="Cambria" w:cs="Times New Roman"/>
        </w:rPr>
        <w:t xml:space="preserve"> </w:t>
      </w:r>
      <w:r w:rsidR="00E3729C" w:rsidRPr="00C30F5E">
        <w:rPr>
          <w:rFonts w:ascii="Cambria" w:eastAsia="Times New Roman" w:hAnsi="Cambria" w:cs="Times New Roman"/>
        </w:rPr>
        <w:t>10:13</w:t>
      </w:r>
      <w:r w:rsidR="00661F8A" w:rsidRPr="00C30F5E">
        <w:rPr>
          <w:rFonts w:ascii="Cambria" w:eastAsia="Times New Roman" w:hAnsi="Cambria" w:cs="Times New Roman"/>
        </w:rPr>
        <w:br/>
      </w:r>
      <w:r w:rsidR="00350E9D" w:rsidRPr="00C30F5E">
        <w:rPr>
          <w:rFonts w:ascii="Cambria" w:eastAsia="Times New Roman" w:hAnsi="Cambria" w:cs="Times New Roman"/>
        </w:rPr>
        <w:t xml:space="preserve">D  </w:t>
      </w:r>
      <w:r w:rsidR="00661F8A" w:rsidRPr="00C30F5E">
        <w:rPr>
          <w:rFonts w:ascii="Cambria" w:eastAsia="Times New Roman" w:hAnsi="Cambria" w:cs="Times New Roman"/>
        </w:rPr>
        <w:t xml:space="preserve"> </w:t>
      </w:r>
      <w:r w:rsidR="00E3729C" w:rsidRPr="00C30F5E">
        <w:rPr>
          <w:rFonts w:ascii="Cambria" w:eastAsia="Times New Roman" w:hAnsi="Cambria" w:cs="Times New Roman"/>
        </w:rPr>
        <w:t>6:8</w:t>
      </w:r>
    </w:p>
    <w:p w:rsidR="004E3A85" w:rsidRPr="00C30F5E" w:rsidRDefault="00E3729C" w:rsidP="00F76DC4">
      <w:pPr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4E3A85" w:rsidRPr="00C30F5E" w:rsidRDefault="004E3A85" w:rsidP="004E3A85">
      <w:pPr>
        <w:spacing w:before="100" w:beforeAutospacing="1" w:after="100" w:afterAutospacing="1" w:line="326" w:lineRule="auto"/>
        <w:rPr>
          <w:rFonts w:ascii="Cambria" w:eastAsia="Times New Roman" w:hAnsi="Cambria" w:cs="Times New Roman"/>
          <w:color w:val="000000"/>
        </w:rPr>
      </w:pPr>
      <w:r w:rsidRPr="00C30F5E">
        <w:rPr>
          <w:rFonts w:ascii="Cambria" w:hAnsi="Cambria" w:cs="Arial"/>
          <w:color w:val="000000" w:themeColor="text1"/>
        </w:rPr>
        <w:t xml:space="preserve">10. </w:t>
      </w:r>
      <w:r w:rsidR="001930A6">
        <w:rPr>
          <w:rFonts w:ascii="Cambria" w:hAnsi="Cambria" w:cs="Arial"/>
          <w:color w:val="000000" w:themeColor="text1"/>
        </w:rPr>
        <w:t>(6.7A)</w:t>
      </w:r>
      <w:r w:rsidR="00BB1DEC">
        <w:rPr>
          <w:rFonts w:ascii="Cambria" w:hAnsi="Cambria" w:cs="Arial"/>
          <w:color w:val="000000" w:themeColor="text1"/>
        </w:rPr>
        <w:t xml:space="preserve"> </w:t>
      </w:r>
      <w:r w:rsidR="001930A6">
        <w:rPr>
          <w:rFonts w:ascii="Cambria" w:hAnsi="Cambria" w:cs="Arial"/>
          <w:color w:val="000000" w:themeColor="text1"/>
        </w:rPr>
        <w:t xml:space="preserve"> </w:t>
      </w:r>
      <w:r w:rsidRPr="00C30F5E">
        <w:rPr>
          <w:rFonts w:ascii="Cambria" w:eastAsia="Times New Roman" w:hAnsi="Cambria" w:cs="Times New Roman"/>
          <w:bCs/>
          <w:color w:val="000000"/>
        </w:rPr>
        <w:t xml:space="preserve">Which expression best shows the prime factorization of 720? </w:t>
      </w:r>
    </w:p>
    <w:p w:rsidR="006A035F" w:rsidRDefault="004E3A85" w:rsidP="006A035F">
      <w:pPr>
        <w:spacing w:before="100" w:beforeAutospacing="1" w:after="100" w:afterAutospacing="1" w:line="326" w:lineRule="auto"/>
        <w:rPr>
          <w:rFonts w:ascii="Cambria" w:eastAsia="Times New Roman" w:hAnsi="Cambria" w:cs="Times New Roman"/>
          <w:color w:val="000000"/>
        </w:rPr>
      </w:pPr>
      <w:r w:rsidRPr="00C30F5E">
        <w:rPr>
          <w:rFonts w:ascii="Cambria" w:eastAsia="Times New Roman" w:hAnsi="Cambria" w:cs="Times New Roman"/>
          <w:color w:val="000000"/>
        </w:rPr>
        <w:t>a. 2</w:t>
      </w:r>
      <w:r w:rsidRPr="00C30F5E">
        <w:rPr>
          <w:rFonts w:ascii="Cambria" w:eastAsia="Times New Roman" w:hAnsi="Cambria" w:cs="Times New Roman"/>
          <w:color w:val="000000"/>
          <w:vertAlign w:val="superscript"/>
        </w:rPr>
        <w:t>2</w:t>
      </w:r>
      <w:r w:rsidRPr="00C30F5E">
        <w:rPr>
          <w:rFonts w:ascii="Cambria" w:eastAsia="Times New Roman" w:hAnsi="Cambria" w:cs="Times New Roman"/>
          <w:color w:val="000000"/>
        </w:rPr>
        <w:t xml:space="preserve"> x 5 x 6</w:t>
      </w:r>
      <w:r w:rsidRPr="00C30F5E">
        <w:rPr>
          <w:rFonts w:ascii="Cambria" w:eastAsia="Times New Roman" w:hAnsi="Cambria" w:cs="Times New Roman"/>
          <w:color w:val="000000"/>
          <w:vertAlign w:val="superscript"/>
        </w:rPr>
        <w:t>2</w:t>
      </w:r>
      <w:r w:rsidRPr="00C30F5E">
        <w:rPr>
          <w:rFonts w:ascii="Cambria" w:eastAsia="Times New Roman" w:hAnsi="Cambria" w:cs="Times New Roman"/>
          <w:color w:val="000000"/>
        </w:rPr>
        <w:br/>
        <w:t>b. 2 x 3</w:t>
      </w:r>
      <w:r w:rsidRPr="00C30F5E">
        <w:rPr>
          <w:rFonts w:ascii="Cambria" w:eastAsia="Times New Roman" w:hAnsi="Cambria" w:cs="Times New Roman"/>
          <w:color w:val="000000"/>
          <w:vertAlign w:val="superscript"/>
        </w:rPr>
        <w:t>2</w:t>
      </w:r>
      <w:r w:rsidRPr="00C30F5E">
        <w:rPr>
          <w:rFonts w:ascii="Cambria" w:eastAsia="Times New Roman" w:hAnsi="Cambria" w:cs="Times New Roman"/>
          <w:color w:val="000000"/>
        </w:rPr>
        <w:t xml:space="preserve"> x 5</w:t>
      </w:r>
      <w:r w:rsidRPr="00C30F5E">
        <w:rPr>
          <w:rFonts w:ascii="Cambria" w:eastAsia="Times New Roman" w:hAnsi="Cambria" w:cs="Times New Roman"/>
          <w:color w:val="000000"/>
          <w:vertAlign w:val="superscript"/>
        </w:rPr>
        <w:t>2</w:t>
      </w:r>
      <w:r w:rsidRPr="00C30F5E">
        <w:rPr>
          <w:rFonts w:ascii="Cambria" w:eastAsia="Times New Roman" w:hAnsi="Cambria" w:cs="Times New Roman"/>
          <w:color w:val="000000"/>
        </w:rPr>
        <w:br/>
        <w:t>c. 2 x 3 x 5</w:t>
      </w:r>
      <w:r w:rsidRPr="00C30F5E">
        <w:rPr>
          <w:rFonts w:ascii="Cambria" w:eastAsia="Times New Roman" w:hAnsi="Cambria" w:cs="Times New Roman"/>
          <w:color w:val="000000"/>
          <w:vertAlign w:val="superscript"/>
        </w:rPr>
        <w:t>3</w:t>
      </w:r>
      <w:r w:rsidRPr="00C30F5E">
        <w:rPr>
          <w:rFonts w:ascii="Cambria" w:eastAsia="Times New Roman" w:hAnsi="Cambria" w:cs="Times New Roman"/>
          <w:color w:val="000000"/>
        </w:rPr>
        <w:t xml:space="preserve"> </w:t>
      </w:r>
      <w:r w:rsidRPr="00C30F5E">
        <w:rPr>
          <w:rFonts w:ascii="Cambria" w:eastAsia="Times New Roman" w:hAnsi="Cambria" w:cs="Times New Roman"/>
          <w:color w:val="000000"/>
        </w:rPr>
        <w:br/>
        <w:t>d. 2</w:t>
      </w:r>
      <w:r w:rsidRPr="00C30F5E">
        <w:rPr>
          <w:rFonts w:ascii="Cambria" w:eastAsia="Times New Roman" w:hAnsi="Cambria" w:cs="Times New Roman"/>
          <w:color w:val="000000"/>
          <w:vertAlign w:val="superscript"/>
        </w:rPr>
        <w:t>4</w:t>
      </w:r>
      <w:r w:rsidRPr="00C30F5E">
        <w:rPr>
          <w:rFonts w:ascii="Cambria" w:eastAsia="Times New Roman" w:hAnsi="Cambria" w:cs="Times New Roman"/>
          <w:color w:val="000000"/>
        </w:rPr>
        <w:t xml:space="preserve"> x 5 x 3</w:t>
      </w:r>
      <w:r w:rsidRPr="00C30F5E">
        <w:rPr>
          <w:rFonts w:ascii="Cambria" w:eastAsia="Times New Roman" w:hAnsi="Cambria" w:cs="Times New Roman"/>
          <w:color w:val="000000"/>
          <w:vertAlign w:val="superscript"/>
        </w:rPr>
        <w:t>2</w:t>
      </w:r>
    </w:p>
    <w:p w:rsidR="00723F02" w:rsidRPr="006A035F" w:rsidRDefault="004E3A85" w:rsidP="006A035F">
      <w:pPr>
        <w:spacing w:before="100" w:beforeAutospacing="1" w:after="100" w:afterAutospacing="1" w:line="326" w:lineRule="auto"/>
        <w:rPr>
          <w:rFonts w:ascii="Cambria" w:eastAsia="Times New Roman" w:hAnsi="Cambria" w:cs="Times New Roman"/>
          <w:color w:val="000000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723F02" w:rsidRPr="00C30F5E" w:rsidRDefault="00723F02" w:rsidP="00F76DC4">
      <w:pPr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11.  (6.2A)  Which of the following statements is true?</w:t>
      </w:r>
    </w:p>
    <w:p w:rsidR="00723F02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A</w:t>
      </w:r>
      <w:r w:rsidRPr="00C30F5E">
        <w:rPr>
          <w:rFonts w:ascii="Cambria" w:hAnsi="Cambria" w:cs="Arial"/>
          <w:color w:val="000000" w:themeColor="text1"/>
        </w:rPr>
        <w:tab/>
        <w:t>In a Venn diagram representing the set of rational numbers, the set of integers would be nested inside of the set of whole numbers.</w:t>
      </w:r>
    </w:p>
    <w:p w:rsidR="00723F02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 xml:space="preserve">B  </w:t>
      </w:r>
      <w:r w:rsidRPr="00C30F5E">
        <w:rPr>
          <w:rFonts w:ascii="Cambria" w:hAnsi="Cambria" w:cs="Arial"/>
          <w:color w:val="000000" w:themeColor="text1"/>
        </w:rPr>
        <w:tab/>
        <w:t>In a Venn diagram representing the set of rational numbers, the set of whole numbers would be nested inside of the set of integers.</w:t>
      </w:r>
    </w:p>
    <w:p w:rsidR="00723F02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C</w:t>
      </w:r>
      <w:r w:rsidRPr="00C30F5E">
        <w:rPr>
          <w:rFonts w:ascii="Cambria" w:hAnsi="Cambria" w:cs="Arial"/>
          <w:color w:val="000000" w:themeColor="text1"/>
        </w:rPr>
        <w:tab/>
        <w:t>In a Venn diagram representing the set of rational numbers, the set of rational numbers would be nested inside of the set of whole numbers.</w:t>
      </w:r>
    </w:p>
    <w:p w:rsidR="00723F02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D</w:t>
      </w:r>
      <w:r w:rsidRPr="00C30F5E">
        <w:rPr>
          <w:rFonts w:ascii="Cambria" w:hAnsi="Cambria" w:cs="Arial"/>
          <w:color w:val="000000" w:themeColor="text1"/>
        </w:rPr>
        <w:tab/>
        <w:t>In a Venn diagram representing the set of rational numbers, the set of rational numbers would be nested inside of the set of integers.</w:t>
      </w:r>
    </w:p>
    <w:p w:rsidR="00BB1DEC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723F02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12.  (6.2B)  Identify the opposite and the absolute value of the number 5.</w:t>
      </w:r>
    </w:p>
    <w:p w:rsidR="00723F02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A</w:t>
      </w:r>
      <w:r w:rsidRPr="00C30F5E">
        <w:rPr>
          <w:rFonts w:ascii="Cambria" w:hAnsi="Cambria" w:cs="Arial"/>
          <w:color w:val="000000" w:themeColor="text1"/>
        </w:rPr>
        <w:tab/>
        <w:t>Opposite: -5; Absolute Value: 5</w:t>
      </w:r>
    </w:p>
    <w:p w:rsidR="00723F02" w:rsidRPr="00C30F5E" w:rsidRDefault="00723F02" w:rsidP="00723F02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B</w:t>
      </w:r>
      <w:r w:rsidRPr="00C30F5E">
        <w:rPr>
          <w:rFonts w:ascii="Cambria" w:hAnsi="Cambria" w:cs="Arial"/>
          <w:color w:val="000000" w:themeColor="text1"/>
        </w:rPr>
        <w:tab/>
        <w:t xml:space="preserve">Opposite: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</w:rPr>
              <m:t>5</m:t>
            </m:r>
          </m:den>
        </m:f>
      </m:oMath>
      <w:r w:rsidRPr="00C30F5E">
        <w:rPr>
          <w:rFonts w:ascii="Cambria" w:eastAsiaTheme="minorEastAsia" w:hAnsi="Cambria" w:cs="Arial"/>
          <w:color w:val="000000" w:themeColor="text1"/>
        </w:rPr>
        <w:t>; Absolute Value: 5</w:t>
      </w:r>
    </w:p>
    <w:p w:rsidR="00723F02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C</w:t>
      </w:r>
      <w:r w:rsidRPr="00C30F5E">
        <w:rPr>
          <w:rFonts w:ascii="Cambria" w:hAnsi="Cambria" w:cs="Arial"/>
          <w:color w:val="000000" w:themeColor="text1"/>
        </w:rPr>
        <w:tab/>
        <w:t>Opposite: 5; Absolute Value: -5</w:t>
      </w:r>
    </w:p>
    <w:p w:rsidR="00723F02" w:rsidRPr="00C30F5E" w:rsidRDefault="00723F02" w:rsidP="00723F02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D</w:t>
      </w:r>
      <w:r w:rsidRPr="00C30F5E">
        <w:rPr>
          <w:rFonts w:ascii="Cambria" w:hAnsi="Cambria" w:cs="Arial"/>
          <w:color w:val="000000" w:themeColor="text1"/>
        </w:rPr>
        <w:tab/>
        <w:t xml:space="preserve">Opposite: </w:t>
      </w:r>
      <m:oMath>
        <m:r>
          <w:rPr>
            <w:rFonts w:ascii="Cambria Math" w:hAnsi="Cambria Math" w:cs="Arial"/>
            <w:color w:val="000000" w:themeColor="text1"/>
          </w:rPr>
          <m:t>-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</w:rPr>
              <m:t>5</m:t>
            </m:r>
          </m:den>
        </m:f>
      </m:oMath>
      <w:r w:rsidR="007C5D83" w:rsidRPr="00C30F5E">
        <w:rPr>
          <w:rFonts w:ascii="Cambria" w:eastAsiaTheme="minorEastAsia" w:hAnsi="Cambria" w:cs="Arial"/>
          <w:color w:val="000000" w:themeColor="text1"/>
        </w:rPr>
        <w:t>; Absolute Value: -5</w:t>
      </w:r>
    </w:p>
    <w:p w:rsidR="007C5D83" w:rsidRPr="00C30F5E" w:rsidRDefault="007C5D83" w:rsidP="006A035F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lastRenderedPageBreak/>
        <w:t xml:space="preserve">13.  </w:t>
      </w:r>
      <w:r w:rsidR="00F52EB1" w:rsidRPr="00C30F5E">
        <w:rPr>
          <w:rFonts w:ascii="Cambria" w:hAnsi="Cambria" w:cs="Arial"/>
          <w:color w:val="000000" w:themeColor="text1"/>
        </w:rPr>
        <w:t>(6.</w:t>
      </w:r>
      <w:r w:rsidR="005B3299" w:rsidRPr="00C30F5E">
        <w:rPr>
          <w:rFonts w:ascii="Cambria" w:hAnsi="Cambria" w:cs="Arial"/>
          <w:color w:val="000000" w:themeColor="text1"/>
        </w:rPr>
        <w:t>2C)  I</w:t>
      </w:r>
      <w:r w:rsidR="00F52EB1" w:rsidRPr="00C30F5E">
        <w:rPr>
          <w:rFonts w:ascii="Cambria" w:hAnsi="Cambria" w:cs="Arial"/>
          <w:color w:val="000000" w:themeColor="text1"/>
        </w:rPr>
        <w:t xml:space="preserve">dentify the value of </w:t>
      </w:r>
      <w:r w:rsidR="005B3299" w:rsidRPr="00C30F5E">
        <w:rPr>
          <w:rFonts w:ascii="Cambria" w:hAnsi="Cambria" w:cs="Arial"/>
          <w:color w:val="000000" w:themeColor="text1"/>
        </w:rPr>
        <w:t>point, P, for the number line below.</w:t>
      </w:r>
    </w:p>
    <w:p w:rsidR="00F52EB1" w:rsidRPr="00C30F5E" w:rsidRDefault="005B3299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C82507A" wp14:editId="2E565A2C">
                <wp:simplePos x="0" y="0"/>
                <wp:positionH relativeFrom="column">
                  <wp:posOffset>4057650</wp:posOffset>
                </wp:positionH>
                <wp:positionV relativeFrom="paragraph">
                  <wp:posOffset>57150</wp:posOffset>
                </wp:positionV>
                <wp:extent cx="0" cy="161925"/>
                <wp:effectExtent l="0" t="0" r="19050" b="2857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F82D15" id="Straight Connector 19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9.5pt,4.5pt" to="319.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831E4B8" wp14:editId="0D204375">
                <wp:simplePos x="0" y="0"/>
                <wp:positionH relativeFrom="column">
                  <wp:posOffset>3771900</wp:posOffset>
                </wp:positionH>
                <wp:positionV relativeFrom="paragraph">
                  <wp:posOffset>76200</wp:posOffset>
                </wp:positionV>
                <wp:extent cx="0" cy="161925"/>
                <wp:effectExtent l="0" t="0" r="19050" b="2857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76D8DB" id="Straight Connector 18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pt,6pt" to="297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9C8A676" wp14:editId="11A6D73C">
                <wp:simplePos x="0" y="0"/>
                <wp:positionH relativeFrom="column">
                  <wp:posOffset>3505200</wp:posOffset>
                </wp:positionH>
                <wp:positionV relativeFrom="paragraph">
                  <wp:posOffset>57150</wp:posOffset>
                </wp:positionV>
                <wp:extent cx="0" cy="161925"/>
                <wp:effectExtent l="0" t="0" r="19050" b="2857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D6A5B8" id="Straight Connector 16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pt,4.5pt" to="276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89BCE85" wp14:editId="1C4EA739">
                <wp:simplePos x="0" y="0"/>
                <wp:positionH relativeFrom="margin">
                  <wp:align>left</wp:align>
                </wp:positionH>
                <wp:positionV relativeFrom="paragraph">
                  <wp:posOffset>142875</wp:posOffset>
                </wp:positionV>
                <wp:extent cx="4562475" cy="9525"/>
                <wp:effectExtent l="38100" t="76200" r="28575" b="85725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62475" cy="95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C72003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0;margin-top:11.25pt;width:359.25pt;height:.75pt;flip:y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" strokecolor="black [3213]" strokeweight=".5pt">
                <v:stroke startarrow="block" endarrow="block" joinstyle="miter"/>
                <w10:wrap anchorx="margin"/>
              </v:shape>
            </w:pict>
          </mc:Fallback>
        </mc:AlternateContent>
      </w:r>
      <w:r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072068F" wp14:editId="01724F0E">
                <wp:simplePos x="0" y="0"/>
                <wp:positionH relativeFrom="column">
                  <wp:posOffset>3209925</wp:posOffset>
                </wp:positionH>
                <wp:positionV relativeFrom="paragraph">
                  <wp:posOffset>66675</wp:posOffset>
                </wp:positionV>
                <wp:extent cx="0" cy="161925"/>
                <wp:effectExtent l="0" t="0" r="19050" b="2857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3FD147" id="Straight Connector 4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2.75pt,5.25pt" to="252.7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" strokecolor="windowText" strokeweight=".5pt">
                <v:stroke joinstyle="miter"/>
              </v:line>
            </w:pict>
          </mc:Fallback>
        </mc:AlternateContent>
      </w:r>
      <w:r w:rsidR="006B37D3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94F7AEB" wp14:editId="192B5102">
                <wp:simplePos x="0" y="0"/>
                <wp:positionH relativeFrom="column">
                  <wp:posOffset>2952750</wp:posOffset>
                </wp:positionH>
                <wp:positionV relativeFrom="paragraph">
                  <wp:posOffset>66675</wp:posOffset>
                </wp:positionV>
                <wp:extent cx="0" cy="161925"/>
                <wp:effectExtent l="0" t="0" r="19050" b="2857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B51B34" id="Straight Connector 15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2.5pt,5.25pt" to="232.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6B37D3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DCF6B38" wp14:editId="095108FE">
                <wp:simplePos x="0" y="0"/>
                <wp:positionH relativeFrom="column">
                  <wp:posOffset>2695575</wp:posOffset>
                </wp:positionH>
                <wp:positionV relativeFrom="paragraph">
                  <wp:posOffset>66675</wp:posOffset>
                </wp:positionV>
                <wp:extent cx="0" cy="161925"/>
                <wp:effectExtent l="0" t="0" r="19050" b="2857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007406" id="Straight Connector 14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25pt,5.25pt" to="212.2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6B37D3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4D2B89A" wp14:editId="2300B03F">
                <wp:simplePos x="0" y="0"/>
                <wp:positionH relativeFrom="column">
                  <wp:posOffset>2428875</wp:posOffset>
                </wp:positionH>
                <wp:positionV relativeFrom="paragraph">
                  <wp:posOffset>66675</wp:posOffset>
                </wp:positionV>
                <wp:extent cx="0" cy="161925"/>
                <wp:effectExtent l="0" t="0" r="19050" b="2857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2540B4" id="Straight Connector 13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25pt,5.25pt" to="191.2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="006B37D3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C7616DF" wp14:editId="09585121">
                <wp:simplePos x="0" y="0"/>
                <wp:positionH relativeFrom="column">
                  <wp:posOffset>2152650</wp:posOffset>
                </wp:positionH>
                <wp:positionV relativeFrom="paragraph">
                  <wp:posOffset>76200</wp:posOffset>
                </wp:positionV>
                <wp:extent cx="0" cy="161925"/>
                <wp:effectExtent l="0" t="0" r="19050" b="2857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25E50E" id="Straight Connector 12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5pt,6pt" to="169.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" strokecolor="windowText" strokeweight=".5pt">
                <v:stroke joinstyle="miter"/>
              </v:line>
            </w:pict>
          </mc:Fallback>
        </mc:AlternateContent>
      </w:r>
      <w:r w:rsidR="006B37D3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2D0E45" wp14:editId="07893826">
                <wp:simplePos x="0" y="0"/>
                <wp:positionH relativeFrom="column">
                  <wp:posOffset>1304925</wp:posOffset>
                </wp:positionH>
                <wp:positionV relativeFrom="paragraph">
                  <wp:posOffset>66675</wp:posOffset>
                </wp:positionV>
                <wp:extent cx="0" cy="161925"/>
                <wp:effectExtent l="0" t="0" r="19050" b="2857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A2171F" id="Straight Connector 9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.75pt,5.25pt" to="102.7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" strokecolor="windowText" strokeweight=".5pt">
                <v:stroke joinstyle="miter"/>
              </v:line>
            </w:pict>
          </mc:Fallback>
        </mc:AlternateContent>
      </w:r>
      <w:r w:rsidR="006B37D3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63BBD6E" wp14:editId="2CDF0492">
                <wp:simplePos x="0" y="0"/>
                <wp:positionH relativeFrom="column">
                  <wp:posOffset>1047750</wp:posOffset>
                </wp:positionH>
                <wp:positionV relativeFrom="paragraph">
                  <wp:posOffset>57150</wp:posOffset>
                </wp:positionV>
                <wp:extent cx="0" cy="161925"/>
                <wp:effectExtent l="0" t="0" r="19050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D97C640" id="Straight Connector 8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5pt,4.5pt" to="82.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="00F52EB1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2BF2631" wp14:editId="7A28CE69">
                <wp:simplePos x="0" y="0"/>
                <wp:positionH relativeFrom="column">
                  <wp:posOffset>1876425</wp:posOffset>
                </wp:positionH>
                <wp:positionV relativeFrom="paragraph">
                  <wp:posOffset>66675</wp:posOffset>
                </wp:positionV>
                <wp:extent cx="0" cy="161925"/>
                <wp:effectExtent l="0" t="0" r="19050" b="2857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4246CA" id="Straight Connector 11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75pt,5.25pt" to="147.7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="00F52EB1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A837D39" wp14:editId="7167AD79">
                <wp:simplePos x="0" y="0"/>
                <wp:positionH relativeFrom="column">
                  <wp:posOffset>1600200</wp:posOffset>
                </wp:positionH>
                <wp:positionV relativeFrom="paragraph">
                  <wp:posOffset>57150</wp:posOffset>
                </wp:positionV>
                <wp:extent cx="0" cy="161925"/>
                <wp:effectExtent l="0" t="0" r="19050" b="2857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F1ADEE" id="Straight Connector 10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6pt,4.5pt" to="126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="00F52EB1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176FCE2" wp14:editId="3CD042BE">
                <wp:simplePos x="0" y="0"/>
                <wp:positionH relativeFrom="column">
                  <wp:posOffset>752475</wp:posOffset>
                </wp:positionH>
                <wp:positionV relativeFrom="paragraph">
                  <wp:posOffset>66675</wp:posOffset>
                </wp:positionV>
                <wp:extent cx="0" cy="161925"/>
                <wp:effectExtent l="0" t="0" r="19050" b="2857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4CC153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25pt,5.25pt" to="59.2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" strokecolor="windowText" strokeweight=".5pt">
                <v:stroke joinstyle="miter"/>
              </v:line>
            </w:pict>
          </mc:Fallback>
        </mc:AlternateContent>
      </w:r>
      <w:r w:rsidR="00F52EB1" w:rsidRPr="00C30F5E">
        <w:rPr>
          <w:rFonts w:ascii="Cambr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9D484B" wp14:editId="58EB33D8">
                <wp:simplePos x="0" y="0"/>
                <wp:positionH relativeFrom="column">
                  <wp:posOffset>447675</wp:posOffset>
                </wp:positionH>
                <wp:positionV relativeFrom="paragraph">
                  <wp:posOffset>76200</wp:posOffset>
                </wp:positionV>
                <wp:extent cx="0" cy="161925"/>
                <wp:effectExtent l="0" t="0" r="19050" b="2857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DBF41C" id="Straight Connector 6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25pt,6pt" to="35.2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" strokecolor="black [3213]" strokeweight=".5pt">
                <v:stroke joinstyle="miter"/>
              </v:line>
            </w:pict>
          </mc:Fallback>
        </mc:AlternateContent>
      </w:r>
    </w:p>
    <w:p w:rsidR="00D95D12" w:rsidRPr="00C30F5E" w:rsidRDefault="00F52EB1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 xml:space="preserve">             0                              </w:t>
      </w:r>
      <w:r w:rsidR="006B37D3" w:rsidRPr="00C30F5E">
        <w:rPr>
          <w:rFonts w:ascii="Cambria" w:hAnsi="Cambria" w:cs="Arial"/>
          <w:color w:val="000000" w:themeColor="text1"/>
        </w:rPr>
        <w:t xml:space="preserve">        </w:t>
      </w:r>
      <w:r w:rsidR="00353625">
        <w:rPr>
          <w:rFonts w:ascii="Cambria" w:hAnsi="Cambria" w:cs="Arial"/>
          <w:color w:val="000000" w:themeColor="text1"/>
        </w:rPr>
        <w:t xml:space="preserve">       </w:t>
      </w:r>
      <w:r w:rsidR="006B37D3" w:rsidRPr="00C30F5E">
        <w:rPr>
          <w:rFonts w:ascii="Cambria" w:hAnsi="Cambria" w:cs="Arial"/>
          <w:color w:val="000000" w:themeColor="text1"/>
        </w:rPr>
        <w:t>1</w:t>
      </w:r>
      <w:r w:rsidR="005B3299" w:rsidRPr="00C30F5E">
        <w:rPr>
          <w:rFonts w:ascii="Cambria" w:hAnsi="Cambria" w:cs="Arial"/>
          <w:color w:val="000000" w:themeColor="text1"/>
        </w:rPr>
        <w:t xml:space="preserve">              P                   </w:t>
      </w:r>
      <w:r w:rsidR="00353625">
        <w:rPr>
          <w:rFonts w:ascii="Cambria" w:hAnsi="Cambria" w:cs="Arial"/>
          <w:color w:val="000000" w:themeColor="text1"/>
        </w:rPr>
        <w:t xml:space="preserve">     </w:t>
      </w:r>
      <w:r w:rsidR="005B3299" w:rsidRPr="00C30F5E">
        <w:rPr>
          <w:rFonts w:ascii="Cambria" w:hAnsi="Cambria" w:cs="Arial"/>
          <w:color w:val="000000" w:themeColor="text1"/>
        </w:rPr>
        <w:t>2</w:t>
      </w:r>
    </w:p>
    <w:p w:rsidR="00D95D12" w:rsidRPr="00C30F5E" w:rsidRDefault="005B3299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A</w:t>
      </w:r>
      <w:r w:rsidRPr="00C30F5E">
        <w:rPr>
          <w:rFonts w:ascii="Cambria" w:hAnsi="Cambria" w:cs="Arial"/>
          <w:color w:val="000000" w:themeColor="text1"/>
        </w:rPr>
        <w:tab/>
        <w:t>1.2</w:t>
      </w:r>
    </w:p>
    <w:p w:rsidR="005B3299" w:rsidRPr="00C30F5E" w:rsidRDefault="005B3299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B</w:t>
      </w:r>
      <w:r w:rsidRPr="00C30F5E">
        <w:rPr>
          <w:rFonts w:ascii="Cambria" w:hAnsi="Cambria" w:cs="Arial"/>
          <w:color w:val="000000" w:themeColor="text1"/>
        </w:rPr>
        <w:tab/>
        <w:t>1.3</w:t>
      </w:r>
    </w:p>
    <w:p w:rsidR="005B3299" w:rsidRPr="00C30F5E" w:rsidRDefault="005B3299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C</w:t>
      </w:r>
      <w:r w:rsidRPr="00C30F5E">
        <w:rPr>
          <w:rFonts w:ascii="Cambria" w:hAnsi="Cambria" w:cs="Arial"/>
          <w:color w:val="000000" w:themeColor="text1"/>
        </w:rPr>
        <w:tab/>
        <w:t>1.4</w:t>
      </w:r>
    </w:p>
    <w:p w:rsidR="005B3299" w:rsidRPr="00C30F5E" w:rsidRDefault="005B3299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D</w:t>
      </w:r>
      <w:r w:rsidRPr="00C30F5E">
        <w:rPr>
          <w:rFonts w:ascii="Cambria" w:hAnsi="Cambria" w:cs="Arial"/>
          <w:color w:val="000000" w:themeColor="text1"/>
        </w:rPr>
        <w:tab/>
        <w:t>1.5</w:t>
      </w:r>
    </w:p>
    <w:p w:rsidR="005B3299" w:rsidRPr="00C30F5E" w:rsidRDefault="005B3299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5B3299" w:rsidRPr="00C30F5E" w:rsidRDefault="004E1CCC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 xml:space="preserve">14. </w:t>
      </w:r>
      <w:r w:rsidR="006023E5" w:rsidRPr="00C30F5E">
        <w:rPr>
          <w:rFonts w:ascii="Cambria" w:hAnsi="Cambria" w:cs="Arial"/>
          <w:color w:val="000000" w:themeColor="text1"/>
        </w:rPr>
        <w:t>(6.3D)</w:t>
      </w:r>
      <w:r w:rsidRPr="00C30F5E">
        <w:rPr>
          <w:rFonts w:ascii="Cambria" w:hAnsi="Cambria" w:cs="Arial"/>
          <w:color w:val="000000" w:themeColor="text1"/>
        </w:rPr>
        <w:t xml:space="preserve"> </w:t>
      </w:r>
      <w:r w:rsidR="00BB1DEC">
        <w:rPr>
          <w:rFonts w:ascii="Cambria" w:hAnsi="Cambria" w:cs="Arial"/>
          <w:color w:val="000000" w:themeColor="text1"/>
        </w:rPr>
        <w:t xml:space="preserve"> </w:t>
      </w:r>
      <w:r w:rsidRPr="00C30F5E">
        <w:rPr>
          <w:rFonts w:ascii="Cambria" w:hAnsi="Cambria" w:cs="Arial"/>
          <w:color w:val="000000" w:themeColor="text1"/>
        </w:rPr>
        <w:t xml:space="preserve">Simplify:  </w:t>
      </w:r>
      <m:oMath>
        <m:r>
          <w:rPr>
            <w:rFonts w:ascii="Cambria Math" w:hAnsi="Cambria Math" w:cs="Arial"/>
            <w:color w:val="000000" w:themeColor="text1"/>
          </w:rPr>
          <m:t>(11-19)÷2</m:t>
        </m:r>
      </m:oMath>
    </w:p>
    <w:p w:rsidR="00D95D12" w:rsidRPr="00C30F5E" w:rsidRDefault="004E1CCC" w:rsidP="00723F02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 xml:space="preserve">  </w:t>
      </w:r>
      <w:r w:rsidRPr="00C30F5E">
        <w:rPr>
          <w:rFonts w:ascii="Cambria" w:hAnsi="Cambria" w:cs="Arial"/>
          <w:color w:val="000000" w:themeColor="text1"/>
        </w:rPr>
        <w:tab/>
        <w:t>Record your answer and fill in the bubbles on the grid.  Be sure to use the correct place value.</w:t>
      </w:r>
    </w:p>
    <w:p w:rsidR="006023E5" w:rsidRPr="00C30F5E" w:rsidRDefault="00D95D12" w:rsidP="006023E5">
      <w:pPr>
        <w:ind w:left="720" w:hanging="720"/>
        <w:jc w:val="center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/>
          <w:noProof/>
        </w:rPr>
        <w:drawing>
          <wp:inline distT="0" distB="0" distL="0" distR="0" wp14:anchorId="413FAD65" wp14:editId="3430BBB4">
            <wp:extent cx="1524000" cy="2172511"/>
            <wp:effectExtent l="0" t="0" r="0" b="0"/>
            <wp:docPr id="3" name="Picture 3" descr="https://encrypted-tbn3.gstatic.com/images?q=tbn:ANd9GcSV-L46O4pRT5jK9ZMd-2k9hjyiUHMqt_8vGNvPznPySgcPRFN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encrypted-tbn3.gstatic.com/images?q=tbn:ANd9GcSV-L46O4pRT5jK9ZMd-2k9hjyiUHMqt_8vGNvPznPySgcPRFNp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140" cy="2178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23E5" w:rsidRPr="00C30F5E">
        <w:rPr>
          <w:rFonts w:ascii="Cambria" w:hAnsi="Cambria" w:cs="Arial"/>
          <w:color w:val="000000" w:themeColor="text1"/>
        </w:rPr>
        <w:tab/>
      </w:r>
    </w:p>
    <w:p w:rsidR="006023E5" w:rsidRPr="00C30F5E" w:rsidRDefault="006023E5" w:rsidP="006A035F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6023E5" w:rsidRPr="00C30F5E" w:rsidRDefault="006023E5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 xml:space="preserve">15. (6.4G) </w:t>
      </w:r>
      <w:r w:rsidR="00BB1DEC">
        <w:rPr>
          <w:rFonts w:ascii="Cambria" w:hAnsi="Cambria" w:cs="Arial"/>
          <w:color w:val="000000" w:themeColor="text1"/>
        </w:rPr>
        <w:t xml:space="preserve"> </w:t>
      </w:r>
      <w:r w:rsidRPr="00C30F5E">
        <w:rPr>
          <w:rFonts w:ascii="Cambria" w:hAnsi="Cambria" w:cs="Arial"/>
          <w:color w:val="000000" w:themeColor="text1"/>
        </w:rPr>
        <w:t>Claymart is having a 20% off sale on all of its vases.  Which of the following is equivalent   to 20%?</w:t>
      </w:r>
    </w:p>
    <w:p w:rsidR="006023E5" w:rsidRPr="00C30F5E" w:rsidRDefault="006023E5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A</w:t>
      </w:r>
      <w:r w:rsidRPr="00C30F5E">
        <w:rPr>
          <w:rFonts w:ascii="Cambria" w:hAnsi="Cambria" w:cs="Arial"/>
          <w:color w:val="000000" w:themeColor="text1"/>
        </w:rPr>
        <w:tab/>
        <w:t>0.02</w:t>
      </w:r>
    </w:p>
    <w:p w:rsidR="006023E5" w:rsidRPr="00C30F5E" w:rsidRDefault="006023E5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B</w:t>
      </w:r>
      <w:r w:rsidRPr="00C30F5E">
        <w:rPr>
          <w:rFonts w:ascii="Cambria" w:hAnsi="Cambria" w:cs="Arial"/>
          <w:color w:val="000000" w:themeColor="text1"/>
        </w:rPr>
        <w:tab/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</w:rPr>
              <m:t>4</m:t>
            </m:r>
          </m:den>
        </m:f>
      </m:oMath>
    </w:p>
    <w:p w:rsidR="006023E5" w:rsidRPr="00C30F5E" w:rsidRDefault="006023E5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C</w:t>
      </w:r>
      <w:r w:rsidRPr="00C30F5E">
        <w:rPr>
          <w:rFonts w:ascii="Cambria" w:hAnsi="Cambria" w:cs="Arial"/>
          <w:color w:val="000000" w:themeColor="text1"/>
        </w:rPr>
        <w:tab/>
      </w:r>
      <w:r w:rsidR="00F57F63" w:rsidRPr="00C30F5E">
        <w:rPr>
          <w:rFonts w:ascii="Cambria" w:hAnsi="Cambria" w:cs="Arial"/>
          <w:color w:val="000000" w:themeColor="text1"/>
        </w:rPr>
        <w:t>0.02</w:t>
      </w:r>
    </w:p>
    <w:p w:rsidR="00F57F63" w:rsidRPr="00C30F5E" w:rsidRDefault="00F57F63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D</w:t>
      </w:r>
      <w:r w:rsidRPr="00C30F5E">
        <w:rPr>
          <w:rFonts w:ascii="Cambria" w:hAnsi="Cambria" w:cs="Arial"/>
          <w:color w:val="000000" w:themeColor="text1"/>
        </w:rPr>
        <w:tab/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</w:rPr>
              <m:t>5</m:t>
            </m:r>
          </m:den>
        </m:f>
      </m:oMath>
    </w:p>
    <w:p w:rsidR="00F57F63" w:rsidRPr="00C30F5E" w:rsidRDefault="00F57F6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F57F63" w:rsidRPr="00C30F5E" w:rsidRDefault="00F57F6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lastRenderedPageBreak/>
        <w:t xml:space="preserve">16. (6.5B) </w:t>
      </w:r>
      <w:r w:rsidR="00BB1DEC">
        <w:rPr>
          <w:rFonts w:ascii="Cambria" w:hAnsi="Cambria" w:cs="Arial"/>
          <w:color w:val="000000" w:themeColor="text1"/>
        </w:rPr>
        <w:t xml:space="preserve"> </w:t>
      </w:r>
      <w:r w:rsidRPr="00C30F5E">
        <w:rPr>
          <w:rFonts w:ascii="Cambria" w:hAnsi="Cambria" w:cs="Arial"/>
          <w:color w:val="000000" w:themeColor="text1"/>
        </w:rPr>
        <w:t>Marta went fishing and caught 18 trout which is 5 percent of the population of trout in that particular river.  How many trout were in the river right before Marta went fishing?</w:t>
      </w:r>
    </w:p>
    <w:p w:rsidR="00F57F63" w:rsidRPr="00C30F5E" w:rsidRDefault="00F57F6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A</w:t>
      </w:r>
      <w:r w:rsidRPr="00C30F5E">
        <w:rPr>
          <w:rFonts w:ascii="Cambria" w:hAnsi="Cambria" w:cs="Arial"/>
          <w:color w:val="000000" w:themeColor="text1"/>
        </w:rPr>
        <w:tab/>
        <w:t>90</w:t>
      </w:r>
    </w:p>
    <w:p w:rsidR="00F57F63" w:rsidRPr="00C30F5E" w:rsidRDefault="00F57F6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B</w:t>
      </w:r>
      <w:r w:rsidRPr="00C30F5E">
        <w:rPr>
          <w:rFonts w:ascii="Cambria" w:hAnsi="Cambria" w:cs="Arial"/>
          <w:color w:val="000000" w:themeColor="text1"/>
        </w:rPr>
        <w:tab/>
        <w:t>108</w:t>
      </w:r>
    </w:p>
    <w:p w:rsidR="00F57F63" w:rsidRPr="00C30F5E" w:rsidRDefault="00F57F6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C</w:t>
      </w:r>
      <w:r w:rsidRPr="00C30F5E">
        <w:rPr>
          <w:rFonts w:ascii="Cambria" w:hAnsi="Cambria" w:cs="Arial"/>
          <w:color w:val="000000" w:themeColor="text1"/>
        </w:rPr>
        <w:tab/>
        <w:t>360</w:t>
      </w:r>
    </w:p>
    <w:p w:rsidR="00F57F63" w:rsidRPr="00C30F5E" w:rsidRDefault="00F57F6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D</w:t>
      </w:r>
      <w:r w:rsidRPr="00C30F5E">
        <w:rPr>
          <w:rFonts w:ascii="Cambria" w:hAnsi="Cambria" w:cs="Arial"/>
          <w:color w:val="000000" w:themeColor="text1"/>
        </w:rPr>
        <w:tab/>
        <w:t>400</w:t>
      </w:r>
    </w:p>
    <w:p w:rsidR="00F57F63" w:rsidRPr="00C30F5E" w:rsidRDefault="00F57F6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F57F63" w:rsidRPr="00C30F5E" w:rsidRDefault="00F57F6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17.  (</w:t>
      </w:r>
      <w:r w:rsidR="00C951EA" w:rsidRPr="00C30F5E">
        <w:rPr>
          <w:rFonts w:ascii="Cambria" w:hAnsi="Cambria" w:cs="Arial"/>
          <w:color w:val="000000" w:themeColor="text1"/>
        </w:rPr>
        <w:t>6.7B)  Which of the following choices is an algebraic expression?</w:t>
      </w:r>
    </w:p>
    <w:p w:rsidR="00C951EA" w:rsidRPr="00C30F5E" w:rsidRDefault="00C951EA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A</w:t>
      </w:r>
      <w:r w:rsidRPr="00C30F5E">
        <w:rPr>
          <w:rFonts w:ascii="Cambria" w:hAnsi="Cambria" w:cs="Arial"/>
          <w:color w:val="000000" w:themeColor="text1"/>
        </w:rPr>
        <w:tab/>
      </w:r>
      <m:oMath>
        <m:r>
          <w:rPr>
            <w:rFonts w:ascii="Cambria Math" w:hAnsi="Cambria Math" w:cs="Arial"/>
            <w:color w:val="000000" w:themeColor="text1"/>
          </w:rPr>
          <m:t>y=2x+7</m:t>
        </m:r>
      </m:oMath>
    </w:p>
    <w:p w:rsidR="00C951EA" w:rsidRPr="00C30F5E" w:rsidRDefault="00C951EA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B</w:t>
      </w:r>
      <w:r w:rsidRPr="00C30F5E">
        <w:rPr>
          <w:rFonts w:ascii="Cambria" w:hAnsi="Cambria" w:cs="Arial"/>
          <w:color w:val="000000" w:themeColor="text1"/>
        </w:rPr>
        <w:tab/>
      </w:r>
      <m:oMath>
        <m:r>
          <w:rPr>
            <w:rFonts w:ascii="Cambria Math" w:hAnsi="Cambria Math" w:cs="Arial"/>
            <w:color w:val="000000" w:themeColor="text1"/>
          </w:rPr>
          <m:t>6x+5</m:t>
        </m:r>
      </m:oMath>
    </w:p>
    <w:p w:rsidR="00C951EA" w:rsidRPr="00C30F5E" w:rsidRDefault="00C951EA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C</w:t>
      </w:r>
      <w:r w:rsidRPr="00C30F5E">
        <w:rPr>
          <w:rFonts w:ascii="Cambria" w:hAnsi="Cambria" w:cs="Arial"/>
          <w:color w:val="000000" w:themeColor="text1"/>
        </w:rPr>
        <w:tab/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</w:rPr>
              <m:t>5</m:t>
            </m:r>
          </m:num>
          <m:den>
            <m:r>
              <w:rPr>
                <w:rFonts w:ascii="Cambria Math" w:hAnsi="Cambria Math" w:cs="Arial"/>
                <w:color w:val="000000" w:themeColor="text1"/>
              </w:rPr>
              <m:t>6</m:t>
            </m:r>
          </m:den>
        </m:f>
        <m:r>
          <w:rPr>
            <w:rFonts w:ascii="Cambria Math" w:hAnsi="Cambria Math" w:cs="Arial"/>
            <w:color w:val="000000" w:themeColor="text1"/>
          </w:rPr>
          <m:t>+4</m:t>
        </m:r>
      </m:oMath>
    </w:p>
    <w:p w:rsidR="00C951EA" w:rsidRPr="00C30F5E" w:rsidRDefault="00C951EA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D</w:t>
      </w:r>
      <w:r w:rsidRPr="00C30F5E">
        <w:rPr>
          <w:rFonts w:ascii="Cambria" w:hAnsi="Cambria" w:cs="Arial"/>
          <w:color w:val="000000" w:themeColor="text1"/>
        </w:rPr>
        <w:tab/>
      </w:r>
      <m:oMath>
        <m:r>
          <w:rPr>
            <w:rFonts w:ascii="Cambria Math" w:hAnsi="Cambria Math" w:cs="Arial"/>
            <w:color w:val="000000" w:themeColor="text1"/>
          </w:rPr>
          <m:t>p=2n</m:t>
        </m:r>
      </m:oMath>
    </w:p>
    <w:p w:rsidR="00C951EA" w:rsidRPr="00C30F5E" w:rsidRDefault="00C951EA" w:rsidP="006A035F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C951EA" w:rsidRPr="00C30F5E" w:rsidRDefault="00C951EA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18. (</w:t>
      </w:r>
      <w:r w:rsidR="00BB1DEC">
        <w:rPr>
          <w:rFonts w:ascii="Cambria" w:hAnsi="Cambria" w:cs="Arial"/>
          <w:color w:val="000000" w:themeColor="text1"/>
        </w:rPr>
        <w:t xml:space="preserve">6.9B)  </w:t>
      </w:r>
      <w:r w:rsidR="004E2543" w:rsidRPr="00C30F5E">
        <w:rPr>
          <w:rFonts w:ascii="Cambria" w:hAnsi="Cambria" w:cs="Arial"/>
          <w:color w:val="000000" w:themeColor="text1"/>
        </w:rPr>
        <w:t xml:space="preserve">Which of the following number line graphs represents the solution to the inequality                </w:t>
      </w:r>
      <m:oMath>
        <m:r>
          <w:rPr>
            <w:rFonts w:ascii="Cambria Math" w:hAnsi="Cambria Math" w:cs="Arial"/>
            <w:color w:val="000000" w:themeColor="text1"/>
          </w:rPr>
          <m:t>x+17&gt;15?</m:t>
        </m:r>
      </m:oMath>
    </w:p>
    <w:p w:rsidR="004E2543" w:rsidRPr="00C30F5E" w:rsidRDefault="004E2543" w:rsidP="006023E5">
      <w:pPr>
        <w:ind w:left="720" w:hanging="720"/>
        <w:rPr>
          <w:rFonts w:ascii="Cambria" w:hAnsi="Cambria" w:cs="Arial"/>
          <w:color w:val="000000" w:themeColor="text1"/>
        </w:rPr>
      </w:pPr>
    </w:p>
    <w:p w:rsidR="004E2543" w:rsidRPr="00C30F5E" w:rsidRDefault="004E254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/>
          <w:noProof/>
        </w:rPr>
        <w:drawing>
          <wp:inline distT="0" distB="0" distL="0" distR="0" wp14:anchorId="56B4A9D5" wp14:editId="7F567C6C">
            <wp:extent cx="3562350" cy="2714625"/>
            <wp:effectExtent l="0" t="0" r="0" b="9525"/>
            <wp:docPr id="20" name="Picture 20" descr="http://image.tutorvista.com/Qimages/QD/346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age.tutorvista.com/Qimages/QD/34657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543" w:rsidRPr="00C30F5E" w:rsidRDefault="004E254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A</w:t>
      </w:r>
      <w:r w:rsidRPr="00C30F5E">
        <w:rPr>
          <w:rFonts w:ascii="Cambria" w:hAnsi="Cambria" w:cs="Arial"/>
          <w:color w:val="000000" w:themeColor="text1"/>
        </w:rPr>
        <w:tab/>
        <w:t>Graph 1</w:t>
      </w:r>
      <w:r w:rsidR="006A035F">
        <w:rPr>
          <w:rFonts w:ascii="Cambria" w:hAnsi="Cambria" w:cs="Arial"/>
          <w:color w:val="000000" w:themeColor="text1"/>
        </w:rPr>
        <w:tab/>
      </w:r>
      <w:r w:rsidR="006A035F">
        <w:rPr>
          <w:rFonts w:ascii="Cambria" w:hAnsi="Cambria" w:cs="Arial"/>
          <w:color w:val="000000" w:themeColor="text1"/>
        </w:rPr>
        <w:tab/>
      </w:r>
      <w:r w:rsidR="006A035F">
        <w:rPr>
          <w:rFonts w:ascii="Cambria" w:hAnsi="Cambria" w:cs="Arial"/>
          <w:color w:val="000000" w:themeColor="text1"/>
        </w:rPr>
        <w:tab/>
        <w:t>C</w:t>
      </w:r>
      <w:r w:rsidR="006A035F">
        <w:rPr>
          <w:rFonts w:ascii="Cambria" w:hAnsi="Cambria" w:cs="Arial"/>
          <w:color w:val="000000" w:themeColor="text1"/>
        </w:rPr>
        <w:tab/>
        <w:t>Graph 3</w:t>
      </w:r>
    </w:p>
    <w:p w:rsidR="006A035F" w:rsidRDefault="004E2543" w:rsidP="006A035F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B</w:t>
      </w:r>
      <w:r w:rsidRPr="00C30F5E">
        <w:rPr>
          <w:rFonts w:ascii="Cambria" w:hAnsi="Cambria" w:cs="Arial"/>
          <w:color w:val="000000" w:themeColor="text1"/>
        </w:rPr>
        <w:tab/>
        <w:t>Graph 2</w:t>
      </w:r>
      <w:r w:rsidR="006A035F">
        <w:rPr>
          <w:rFonts w:ascii="Cambria" w:hAnsi="Cambria" w:cs="Arial"/>
          <w:color w:val="000000" w:themeColor="text1"/>
        </w:rPr>
        <w:tab/>
      </w:r>
      <w:r w:rsidR="006A035F">
        <w:rPr>
          <w:rFonts w:ascii="Cambria" w:hAnsi="Cambria" w:cs="Arial"/>
          <w:color w:val="000000" w:themeColor="text1"/>
        </w:rPr>
        <w:tab/>
      </w:r>
      <w:r w:rsidR="006A035F">
        <w:rPr>
          <w:rFonts w:ascii="Cambria" w:hAnsi="Cambria" w:cs="Arial"/>
          <w:color w:val="000000" w:themeColor="text1"/>
        </w:rPr>
        <w:tab/>
        <w:t>D</w:t>
      </w:r>
      <w:r w:rsidR="006A035F">
        <w:rPr>
          <w:rFonts w:ascii="Cambria" w:hAnsi="Cambria" w:cs="Arial"/>
          <w:color w:val="000000" w:themeColor="text1"/>
        </w:rPr>
        <w:tab/>
        <w:t>Graph 4</w:t>
      </w:r>
    </w:p>
    <w:p w:rsidR="004E2543" w:rsidRPr="00C30F5E" w:rsidRDefault="00BB1DEC" w:rsidP="006A035F">
      <w:pPr>
        <w:ind w:left="720" w:hanging="720"/>
        <w:rPr>
          <w:rFonts w:ascii="Cambria" w:hAnsi="Cambria" w:cs="Arial"/>
          <w:color w:val="000000" w:themeColor="text1"/>
        </w:rPr>
      </w:pPr>
      <w:r>
        <w:rPr>
          <w:rFonts w:ascii="Cambria" w:hAnsi="Cambria" w:cs="Arial"/>
          <w:color w:val="000000" w:themeColor="text1"/>
        </w:rPr>
        <w:lastRenderedPageBreak/>
        <w:t xml:space="preserve">19.  (6.10B)  </w:t>
      </w:r>
      <w:r w:rsidR="004E2543" w:rsidRPr="00C30F5E">
        <w:rPr>
          <w:rFonts w:ascii="Cambria" w:hAnsi="Cambria" w:cs="Arial"/>
          <w:color w:val="000000" w:themeColor="text1"/>
        </w:rPr>
        <w:t>Determine which of the following choices makes the following inequality true:</w:t>
      </w:r>
    </w:p>
    <w:p w:rsidR="004E2543" w:rsidRPr="00C30F5E" w:rsidRDefault="004E254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m:oMath>
        <m:r>
          <w:rPr>
            <w:rFonts w:ascii="Cambria Math" w:hAnsi="Cambria Math" w:cs="Arial"/>
            <w:color w:val="000000" w:themeColor="text1"/>
          </w:rPr>
          <m:t>x-7&lt;2</m:t>
        </m:r>
      </m:oMath>
    </w:p>
    <w:p w:rsidR="004E2543" w:rsidRPr="00C30F5E" w:rsidRDefault="004E2543" w:rsidP="004E2543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A</w:t>
      </w:r>
      <w:r w:rsidRPr="00C30F5E">
        <w:rPr>
          <w:rFonts w:ascii="Cambria" w:hAnsi="Cambria" w:cs="Arial"/>
          <w:color w:val="000000" w:themeColor="text1"/>
        </w:rPr>
        <w:tab/>
      </w:r>
      <m:oMath>
        <m:r>
          <w:rPr>
            <w:rFonts w:ascii="Cambria Math" w:hAnsi="Cambria Math" w:cs="Arial"/>
            <w:color w:val="000000" w:themeColor="text1"/>
          </w:rPr>
          <m:t>-3</m:t>
        </m:r>
      </m:oMath>
    </w:p>
    <w:p w:rsidR="004E2543" w:rsidRPr="00C30F5E" w:rsidRDefault="004E2543" w:rsidP="004E2543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B</w:t>
      </w:r>
      <w:r w:rsidRPr="00C30F5E">
        <w:rPr>
          <w:rFonts w:ascii="Cambria" w:hAnsi="Cambria" w:cs="Arial"/>
          <w:color w:val="000000" w:themeColor="text1"/>
        </w:rPr>
        <w:tab/>
      </w:r>
      <w:r w:rsidR="00F873F3" w:rsidRPr="00C30F5E">
        <w:rPr>
          <w:rFonts w:ascii="Cambria" w:hAnsi="Cambria" w:cs="Arial"/>
          <w:color w:val="000000" w:themeColor="text1"/>
        </w:rPr>
        <w:t>9</w:t>
      </w:r>
    </w:p>
    <w:p w:rsidR="00F873F3" w:rsidRPr="00C30F5E" w:rsidRDefault="004E2543" w:rsidP="004E2543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C</w:t>
      </w:r>
      <w:r w:rsidRPr="00C30F5E">
        <w:rPr>
          <w:rFonts w:ascii="Cambria" w:hAnsi="Cambria" w:cs="Arial"/>
          <w:color w:val="000000" w:themeColor="text1"/>
        </w:rPr>
        <w:tab/>
      </w:r>
      <w:r w:rsidR="00F873F3" w:rsidRPr="00C30F5E">
        <w:rPr>
          <w:rFonts w:ascii="Cambria" w:hAnsi="Cambria" w:cs="Arial"/>
          <w:color w:val="000000" w:themeColor="text1"/>
        </w:rPr>
        <w:t>10</w:t>
      </w:r>
    </w:p>
    <w:p w:rsidR="00F873F3" w:rsidRPr="00C30F5E" w:rsidRDefault="00F873F3" w:rsidP="004E2543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D</w:t>
      </w:r>
      <w:r w:rsidRPr="00C30F5E">
        <w:rPr>
          <w:rFonts w:ascii="Cambria" w:hAnsi="Cambria" w:cs="Arial"/>
          <w:color w:val="000000" w:themeColor="text1"/>
        </w:rPr>
        <w:tab/>
        <w:t>100</w:t>
      </w:r>
      <w:r w:rsidR="004E2543" w:rsidRPr="00C30F5E">
        <w:rPr>
          <w:rFonts w:ascii="Cambria" w:hAnsi="Cambria" w:cs="Arial"/>
          <w:color w:val="000000" w:themeColor="text1"/>
        </w:rPr>
        <w:tab/>
      </w:r>
    </w:p>
    <w:p w:rsidR="00F873F3" w:rsidRPr="00C30F5E" w:rsidRDefault="00F873F3" w:rsidP="006A035F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F873F3" w:rsidRPr="00C30F5E" w:rsidRDefault="00BB1DEC" w:rsidP="004E2543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>
        <w:rPr>
          <w:rFonts w:ascii="Cambria" w:hAnsi="Cambria" w:cs="Arial"/>
          <w:color w:val="000000" w:themeColor="text1"/>
        </w:rPr>
        <w:t xml:space="preserve">20.  (6.3E)  </w:t>
      </w:r>
      <w:r w:rsidR="00F873F3" w:rsidRPr="00C30F5E">
        <w:rPr>
          <w:rFonts w:ascii="Cambria" w:hAnsi="Cambria" w:cs="Arial"/>
          <w:color w:val="000000" w:themeColor="text1"/>
        </w:rPr>
        <w:t xml:space="preserve">Simplify:  </w:t>
      </w:r>
      <m:oMath>
        <m:r>
          <w:rPr>
            <w:rFonts w:ascii="Cambria Math" w:hAnsi="Cambria Math" w:cs="Arial"/>
            <w:color w:val="000000" w:themeColor="text1"/>
          </w:rPr>
          <m:t>1.8÷0.5</m:t>
        </m:r>
      </m:oMath>
    </w:p>
    <w:p w:rsidR="00F873F3" w:rsidRPr="00C30F5E" w:rsidRDefault="00F873F3" w:rsidP="004E2543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>Record your answer and fill in the bubbles on the grid.  Be sure to use the correct place value.</w:t>
      </w:r>
    </w:p>
    <w:p w:rsidR="004E2543" w:rsidRPr="00C30F5E" w:rsidRDefault="00F873F3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hAnsi="Cambria"/>
          <w:noProof/>
        </w:rPr>
        <w:drawing>
          <wp:inline distT="0" distB="0" distL="0" distR="0" wp14:anchorId="1C6CFEF9" wp14:editId="1C7E698E">
            <wp:extent cx="1524000" cy="2172511"/>
            <wp:effectExtent l="0" t="0" r="0" b="0"/>
            <wp:docPr id="21" name="Picture 21" descr="https://encrypted-tbn3.gstatic.com/images?q=tbn:ANd9GcSV-L46O4pRT5jK9ZMd-2k9hjyiUHMqt_8vGNvPznPySgcPRFN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encrypted-tbn3.gstatic.com/images?q=tbn:ANd9GcSV-L46O4pRT5jK9ZMd-2k9hjyiUHMqt_8vGNvPznPySgcPRFNp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140" cy="2178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73F3" w:rsidRPr="00C30F5E" w:rsidRDefault="00F873F3" w:rsidP="006023E5">
      <w:pPr>
        <w:ind w:left="720" w:hanging="720"/>
        <w:rPr>
          <w:rFonts w:ascii="Cambria" w:hAnsi="Cambria" w:cs="Arial"/>
          <w:color w:val="000000" w:themeColor="text1"/>
        </w:rPr>
      </w:pP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  <w:r w:rsidRPr="00C30F5E">
        <w:rPr>
          <w:rFonts w:ascii="Cambria" w:hAnsi="Cambria" w:cs="Arial"/>
          <w:color w:val="000000" w:themeColor="text1"/>
        </w:rPr>
        <w:tab/>
      </w:r>
    </w:p>
    <w:p w:rsidR="00F873F3" w:rsidRPr="00C30F5E" w:rsidRDefault="00BB1DEC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>
        <w:rPr>
          <w:rFonts w:ascii="Cambria" w:hAnsi="Cambria" w:cs="Arial"/>
          <w:color w:val="000000" w:themeColor="text1"/>
        </w:rPr>
        <w:t xml:space="preserve">21. (6.7D)  </w:t>
      </w:r>
      <w:r w:rsidR="00F873F3" w:rsidRPr="00C30F5E">
        <w:rPr>
          <w:rFonts w:ascii="Cambria" w:hAnsi="Cambria" w:cs="Arial"/>
          <w:color w:val="000000" w:themeColor="text1"/>
        </w:rPr>
        <w:t xml:space="preserve">Which of the following expressions is equivalent to </w:t>
      </w:r>
      <m:oMath>
        <m:r>
          <w:rPr>
            <w:rFonts w:ascii="Cambria Math" w:hAnsi="Cambria Math" w:cs="Arial"/>
            <w:color w:val="000000" w:themeColor="text1"/>
          </w:rPr>
          <m:t>15(x+2)</m:t>
        </m:r>
      </m:oMath>
      <w:r w:rsidR="00F873F3" w:rsidRPr="00C30F5E">
        <w:rPr>
          <w:rFonts w:ascii="Cambria" w:eastAsiaTheme="minorEastAsia" w:hAnsi="Cambria" w:cs="Arial"/>
          <w:color w:val="000000" w:themeColor="text1"/>
        </w:rPr>
        <w:t xml:space="preserve"> and which property</w:t>
      </w:r>
      <w:r w:rsidR="00916DAB" w:rsidRPr="00C30F5E">
        <w:rPr>
          <w:rFonts w:ascii="Cambria" w:eastAsiaTheme="minorEastAsia" w:hAnsi="Cambria" w:cs="Arial"/>
          <w:color w:val="000000" w:themeColor="text1"/>
        </w:rPr>
        <w:t xml:space="preserve"> was used to generate the equivalent expression?</w:t>
      </w:r>
    </w:p>
    <w:p w:rsidR="00916DAB" w:rsidRPr="00C30F5E" w:rsidRDefault="00916DAB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A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d>
          <m:dPr>
            <m:ctrlPr>
              <w:rPr>
                <w:rFonts w:ascii="Cambria Math" w:eastAsiaTheme="minorEastAsia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eastAsiaTheme="minorEastAsia" w:hAnsi="Cambria Math" w:cs="Arial"/>
                <w:color w:val="000000" w:themeColor="text1"/>
              </w:rPr>
              <m:t>15x</m:t>
            </m:r>
          </m:e>
        </m:d>
        <m:r>
          <w:rPr>
            <w:rFonts w:ascii="Cambria Math" w:eastAsiaTheme="minorEastAsia" w:hAnsi="Cambria Math" w:cs="Arial"/>
            <w:color w:val="000000" w:themeColor="text1"/>
          </w:rPr>
          <m:t>+2</m:t>
        </m:r>
      </m:oMath>
      <w:r w:rsidRPr="00C30F5E">
        <w:rPr>
          <w:rFonts w:ascii="Cambria" w:eastAsiaTheme="minorEastAsia" w:hAnsi="Cambria" w:cs="Arial"/>
          <w:color w:val="000000" w:themeColor="text1"/>
        </w:rPr>
        <w:t xml:space="preserve"> by associative property</w:t>
      </w:r>
    </w:p>
    <w:p w:rsidR="00916DAB" w:rsidRPr="00C30F5E" w:rsidRDefault="00916DAB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B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d>
          <m:dPr>
            <m:ctrlPr>
              <w:rPr>
                <w:rFonts w:ascii="Cambria Math" w:eastAsiaTheme="minorEastAsia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eastAsiaTheme="minorEastAsia" w:hAnsi="Cambria Math" w:cs="Arial"/>
                <w:color w:val="000000" w:themeColor="text1"/>
              </w:rPr>
              <m:t>x+2</m:t>
            </m:r>
          </m:e>
        </m:d>
        <m:r>
          <w:rPr>
            <w:rFonts w:ascii="Cambria Math" w:eastAsiaTheme="minorEastAsia" w:hAnsi="Cambria Math" w:cs="Arial"/>
            <w:color w:val="000000" w:themeColor="text1"/>
          </w:rPr>
          <m:t xml:space="preserve">+15 </m:t>
        </m:r>
      </m:oMath>
      <w:r w:rsidRPr="00C30F5E">
        <w:rPr>
          <w:rFonts w:ascii="Cambria" w:eastAsiaTheme="minorEastAsia" w:hAnsi="Cambria" w:cs="Arial"/>
          <w:color w:val="000000" w:themeColor="text1"/>
        </w:rPr>
        <w:t>by commutative property</w:t>
      </w:r>
    </w:p>
    <w:p w:rsidR="00916DAB" w:rsidRPr="00C30F5E" w:rsidRDefault="00916DAB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C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 xml:space="preserve">15+2x </m:t>
        </m:r>
      </m:oMath>
      <w:r w:rsidRPr="00C30F5E">
        <w:rPr>
          <w:rFonts w:ascii="Cambria" w:eastAsiaTheme="minorEastAsia" w:hAnsi="Cambria" w:cs="Arial"/>
          <w:color w:val="000000" w:themeColor="text1"/>
        </w:rPr>
        <w:t>by identity property</w:t>
      </w:r>
    </w:p>
    <w:p w:rsidR="00916DAB" w:rsidRPr="00C30F5E" w:rsidRDefault="00916DAB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D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15x+30</m:t>
        </m:r>
      </m:oMath>
      <w:r w:rsidRPr="00C30F5E">
        <w:rPr>
          <w:rFonts w:ascii="Cambria" w:eastAsiaTheme="minorEastAsia" w:hAnsi="Cambria" w:cs="Arial"/>
          <w:color w:val="000000" w:themeColor="text1"/>
        </w:rPr>
        <w:t xml:space="preserve"> by distributive property</w:t>
      </w:r>
    </w:p>
    <w:p w:rsidR="00445E50" w:rsidRPr="00C30F5E" w:rsidRDefault="00916DAB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</w:p>
    <w:p w:rsidR="006A035F" w:rsidRDefault="006A035F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</w:p>
    <w:p w:rsidR="00445E50" w:rsidRPr="00C30F5E" w:rsidRDefault="00BB1DEC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>
        <w:rPr>
          <w:rFonts w:ascii="Cambria" w:eastAsiaTheme="minorEastAsia" w:hAnsi="Cambria" w:cs="Arial"/>
          <w:color w:val="000000" w:themeColor="text1"/>
        </w:rPr>
        <w:lastRenderedPageBreak/>
        <w:t xml:space="preserve">22.  (6.10A)  </w:t>
      </w:r>
      <w:r w:rsidR="003F21C3" w:rsidRPr="00C30F5E">
        <w:rPr>
          <w:rFonts w:ascii="Cambria" w:eastAsiaTheme="minorEastAsia" w:hAnsi="Cambria" w:cs="Arial"/>
          <w:color w:val="000000" w:themeColor="text1"/>
        </w:rPr>
        <w:t xml:space="preserve">Mrs. Serviere has $63 and wants to use it to pay for her cafeteria lunches ahead of time.  If each lunch costs $3.50, how many lunches could she buy with her money?  Model an equation to represent the situation, and solve for the number of lunches, </w:t>
      </w:r>
      <w:r w:rsidR="003F21C3" w:rsidRPr="00C30F5E">
        <w:rPr>
          <w:rFonts w:ascii="Cambria" w:eastAsiaTheme="minorEastAsia" w:hAnsi="Cambria" w:cs="Arial"/>
          <w:i/>
          <w:color w:val="000000" w:themeColor="text1"/>
        </w:rPr>
        <w:t>x</w:t>
      </w:r>
      <w:r w:rsidR="003F21C3" w:rsidRPr="00C30F5E">
        <w:rPr>
          <w:rFonts w:ascii="Cambria" w:eastAsiaTheme="minorEastAsia" w:hAnsi="Cambria" w:cs="Arial"/>
          <w:color w:val="000000" w:themeColor="text1"/>
        </w:rPr>
        <w:t>.</w:t>
      </w:r>
    </w:p>
    <w:p w:rsidR="003F21C3" w:rsidRPr="00C30F5E" w:rsidRDefault="003F21C3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A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3.50+x=63; x=59.5</m:t>
        </m:r>
      </m:oMath>
    </w:p>
    <w:p w:rsidR="003F21C3" w:rsidRPr="00C30F5E" w:rsidRDefault="003F21C3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B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3.50÷63=x; x=17</m:t>
        </m:r>
      </m:oMath>
    </w:p>
    <w:p w:rsidR="003F21C3" w:rsidRPr="00C30F5E" w:rsidRDefault="003F21C3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C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3.50x=63; x=18</m:t>
        </m:r>
      </m:oMath>
    </w:p>
    <w:p w:rsidR="003F21C3" w:rsidRDefault="003F21C3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D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3.50x-x=63;  x=25</m:t>
        </m:r>
      </m:oMath>
    </w:p>
    <w:p w:rsidR="006A035F" w:rsidRPr="00C30F5E" w:rsidRDefault="006A035F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</w:p>
    <w:p w:rsidR="00791641" w:rsidRPr="00C30F5E" w:rsidRDefault="003C02C2" w:rsidP="00BB1DEC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>
        <w:rPr>
          <w:rFonts w:ascii="Cambria" w:eastAsiaTheme="minorEastAsia" w:hAnsi="Cambria" w:cs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6707994" wp14:editId="23F4E262">
                <wp:simplePos x="0" y="0"/>
                <wp:positionH relativeFrom="column">
                  <wp:posOffset>4752975</wp:posOffset>
                </wp:positionH>
                <wp:positionV relativeFrom="paragraph">
                  <wp:posOffset>28575</wp:posOffset>
                </wp:positionV>
                <wp:extent cx="200025" cy="0"/>
                <wp:effectExtent l="0" t="0" r="28575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F5D40F" id="Straight Connector 25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4.25pt,2.25pt" to="390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" strokecolor="black [3213]" strokeweight=".5pt">
                <v:stroke joinstyle="miter"/>
              </v:line>
            </w:pict>
          </mc:Fallback>
        </mc:AlternateContent>
      </w:r>
      <w:r w:rsidR="00BB1DEC">
        <w:rPr>
          <w:rFonts w:ascii="Cambria" w:eastAsiaTheme="minorEastAsia" w:hAnsi="Cambria" w:cs="Arial"/>
          <w:color w:val="000000" w:themeColor="text1"/>
        </w:rPr>
        <w:t xml:space="preserve">23.  (6.2E and 6.3A)  </w:t>
      </w:r>
      <w:r w:rsidR="00283532" w:rsidRPr="00C30F5E">
        <w:rPr>
          <w:rFonts w:ascii="Cambria" w:eastAsiaTheme="minorEastAsia" w:hAnsi="Cambria" w:cs="Arial"/>
          <w:color w:val="000000" w:themeColor="text1"/>
        </w:rPr>
        <w:t>Which of the following expressions is NOT equivalent to</w:t>
      </w:r>
      <w:r w:rsidR="00DD16DE" w:rsidRPr="00C30F5E">
        <w:rPr>
          <w:rFonts w:ascii="Cambria" w:eastAsiaTheme="minorEastAsia" w:hAnsi="Cambria" w:cs="Arial"/>
          <w:color w:val="000000" w:themeColor="text1"/>
        </w:rPr>
        <w:t xml:space="preserve"> </w:t>
      </w:r>
      <w:r w:rsidR="00283532" w:rsidRPr="00C30F5E">
        <w:rPr>
          <w:rFonts w:ascii="Cambria" w:eastAsiaTheme="minorEastAsia" w:hAnsi="Cambria" w:cs="Arial"/>
          <w:color w:val="000000" w:themeColor="text1"/>
        </w:rPr>
        <w:t xml:space="preserve"> </w:t>
      </w:r>
      <w:r w:rsidR="00DD16DE" w:rsidRPr="00C30F5E">
        <w:rPr>
          <w:rFonts w:ascii="Cambria" w:eastAsiaTheme="minorEastAsia" w:hAnsi="Cambria" w:cs="Arial"/>
          <w:i/>
          <w:color w:val="000000" w:themeColor="text1"/>
        </w:rPr>
        <w:t>b</w:t>
      </w:r>
      <w:r w:rsidR="00434D88">
        <w:rPr>
          <w:rFonts w:ascii="Cambria" w:eastAsiaTheme="minorEastAsia" w:hAnsi="Cambria" w:cs="Arial"/>
          <w:color w:val="000000" w:themeColor="text1"/>
        </w:rPr>
        <w:t xml:space="preserve"> |</w:t>
      </w:r>
      <w:r w:rsidR="00434D88">
        <w:rPr>
          <w:rFonts w:ascii="Cambria" w:eastAsiaTheme="minorEastAsia" w:hAnsi="Cambria" w:cs="Arial"/>
          <w:i/>
          <w:color w:val="000000" w:themeColor="text1"/>
        </w:rPr>
        <w:t xml:space="preserve">  </w:t>
      </w:r>
      <w:r w:rsidR="00DD16DE" w:rsidRPr="00C30F5E">
        <w:rPr>
          <w:rFonts w:ascii="Cambria" w:eastAsiaTheme="minorEastAsia" w:hAnsi="Cambria" w:cs="Arial"/>
          <w:i/>
          <w:color w:val="000000" w:themeColor="text1"/>
        </w:rPr>
        <w:t>a</w:t>
      </w:r>
      <w:r w:rsidR="00DD16DE" w:rsidRPr="00C30F5E">
        <w:rPr>
          <w:rFonts w:ascii="Cambria" w:eastAsiaTheme="minorEastAsia" w:hAnsi="Cambria" w:cs="Arial"/>
          <w:color w:val="000000" w:themeColor="text1"/>
        </w:rPr>
        <w:t xml:space="preserve">  ?</w:t>
      </w:r>
    </w:p>
    <w:p w:rsidR="00DD16DE" w:rsidRPr="00C30F5E" w:rsidRDefault="00DD16DE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A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 w:themeColor="text1"/>
              </w:rPr>
              <m:t>a</m:t>
            </m:r>
          </m:num>
          <m:den>
            <m:r>
              <w:rPr>
                <w:rFonts w:ascii="Cambria Math" w:eastAsiaTheme="minorEastAsia" w:hAnsi="Cambria Math" w:cs="Arial"/>
                <w:color w:val="000000" w:themeColor="text1"/>
              </w:rPr>
              <m:t>b</m:t>
            </m:r>
          </m:den>
        </m:f>
      </m:oMath>
    </w:p>
    <w:p w:rsidR="00DD16DE" w:rsidRPr="00C30F5E" w:rsidRDefault="00DD16DE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B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a÷b</m:t>
        </m:r>
      </m:oMath>
    </w:p>
    <w:p w:rsidR="00DD16DE" w:rsidRPr="00C30F5E" w:rsidRDefault="00DD16DE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C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a∙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 w:themeColor="text1"/>
              </w:rPr>
              <m:t>1</m:t>
            </m:r>
          </m:num>
          <m:den>
            <m:r>
              <w:rPr>
                <w:rFonts w:ascii="Cambria Math" w:eastAsiaTheme="minorEastAsia" w:hAnsi="Cambria Math" w:cs="Arial"/>
                <w:color w:val="000000" w:themeColor="text1"/>
              </w:rPr>
              <m:t>b</m:t>
            </m:r>
          </m:den>
        </m:f>
      </m:oMath>
    </w:p>
    <w:p w:rsidR="00DD16DE" w:rsidRPr="00C30F5E" w:rsidRDefault="00DD16DE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D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 w:themeColor="text1"/>
              </w:rPr>
              <m:t>b</m:t>
            </m:r>
          </m:num>
          <m:den>
            <m:r>
              <w:rPr>
                <w:rFonts w:ascii="Cambria Math" w:eastAsiaTheme="minorEastAsia" w:hAnsi="Cambria Math" w:cs="Arial"/>
                <w:color w:val="000000" w:themeColor="text1"/>
              </w:rPr>
              <m:t>a</m:t>
            </m:r>
          </m:den>
        </m:f>
      </m:oMath>
    </w:p>
    <w:p w:rsidR="006A035F" w:rsidRDefault="006A035F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</w:p>
    <w:p w:rsidR="00DD16DE" w:rsidRPr="00C30F5E" w:rsidRDefault="00DD16DE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</w:p>
    <w:p w:rsidR="00DD16DE" w:rsidRPr="00C30F5E" w:rsidRDefault="00DD16DE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24. (6.3B)</w:t>
      </w:r>
      <w:r w:rsidR="00BB1DEC">
        <w:rPr>
          <w:rFonts w:ascii="Cambria" w:eastAsiaTheme="minorEastAsia" w:hAnsi="Cambria" w:cs="Arial"/>
          <w:color w:val="000000" w:themeColor="text1"/>
        </w:rPr>
        <w:t xml:space="preserve"> </w:t>
      </w:r>
      <w:r w:rsidRPr="00C30F5E">
        <w:rPr>
          <w:rFonts w:ascii="Cambria" w:eastAsiaTheme="minorEastAsia" w:hAnsi="Cambria" w:cs="Arial"/>
          <w:color w:val="000000" w:themeColor="text1"/>
        </w:rPr>
        <w:t xml:space="preserve"> </w:t>
      </w:r>
      <w:r w:rsidR="00580D6D" w:rsidRPr="00C30F5E">
        <w:rPr>
          <w:rFonts w:ascii="Cambria" w:eastAsiaTheme="minorEastAsia" w:hAnsi="Cambria" w:cs="Arial"/>
          <w:color w:val="000000" w:themeColor="text1"/>
        </w:rPr>
        <w:t xml:space="preserve">If </w:t>
      </w:r>
      <m:oMath>
        <m:r>
          <w:rPr>
            <w:rFonts w:ascii="Cambria Math" w:eastAsiaTheme="minorEastAsia" w:hAnsi="Cambria Math" w:cs="Arial"/>
            <w:color w:val="000000" w:themeColor="text1"/>
          </w:rPr>
          <m:t>x</m:t>
        </m:r>
      </m:oMath>
      <w:r w:rsidR="00580D6D" w:rsidRPr="00C30F5E">
        <w:rPr>
          <w:rFonts w:ascii="Cambria" w:eastAsiaTheme="minorEastAsia" w:hAnsi="Cambria" w:cs="Arial"/>
          <w:color w:val="000000" w:themeColor="text1"/>
        </w:rPr>
        <w:t xml:space="preserve"> is any number greater than 0, then which of the following statements is always true </w:t>
      </w:r>
      <w:r w:rsidR="0084032E" w:rsidRPr="00C30F5E">
        <w:rPr>
          <w:rFonts w:ascii="Cambria" w:eastAsiaTheme="minorEastAsia" w:hAnsi="Cambria" w:cs="Arial"/>
          <w:color w:val="000000" w:themeColor="text1"/>
        </w:rPr>
        <w:t xml:space="preserve">for </w:t>
      </w:r>
      <m:oMath>
        <m:r>
          <w:rPr>
            <w:rFonts w:ascii="Cambria Math" w:eastAsiaTheme="minorEastAsia" w:hAnsi="Cambria Math" w:cs="Arial"/>
            <w:color w:val="000000" w:themeColor="text1"/>
          </w:rPr>
          <m:t>0.875x</m:t>
        </m:r>
      </m:oMath>
      <w:r w:rsidR="00580D6D" w:rsidRPr="00C30F5E">
        <w:rPr>
          <w:rFonts w:ascii="Cambria" w:eastAsiaTheme="minorEastAsia" w:hAnsi="Cambria" w:cs="Arial"/>
          <w:color w:val="000000" w:themeColor="text1"/>
        </w:rPr>
        <w:t>?</w:t>
      </w:r>
    </w:p>
    <w:p w:rsidR="00580D6D" w:rsidRPr="00C30F5E" w:rsidRDefault="00580D6D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A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0.875x</m:t>
        </m:r>
      </m:oMath>
      <w:r w:rsidRPr="00C30F5E">
        <w:rPr>
          <w:rFonts w:ascii="Cambria" w:eastAsiaTheme="minorEastAsia" w:hAnsi="Cambria" w:cs="Arial"/>
          <w:color w:val="000000" w:themeColor="text1"/>
        </w:rPr>
        <w:t xml:space="preserve"> is less than 1.</w:t>
      </w:r>
    </w:p>
    <w:p w:rsidR="00580D6D" w:rsidRPr="00C30F5E" w:rsidRDefault="00580D6D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B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0.875x</m:t>
        </m:r>
      </m:oMath>
      <w:r w:rsidRPr="00C30F5E">
        <w:rPr>
          <w:rFonts w:ascii="Cambria" w:eastAsiaTheme="minorEastAsia" w:hAnsi="Cambria" w:cs="Arial"/>
          <w:color w:val="000000" w:themeColor="text1"/>
        </w:rPr>
        <w:t xml:space="preserve"> is less than </w:t>
      </w:r>
      <m:oMath>
        <m:r>
          <w:rPr>
            <w:rFonts w:ascii="Cambria Math" w:eastAsiaTheme="minorEastAsia" w:hAnsi="Cambria Math" w:cs="Arial"/>
            <w:color w:val="000000" w:themeColor="text1"/>
          </w:rPr>
          <m:t>x</m:t>
        </m:r>
      </m:oMath>
      <w:r w:rsidRPr="00C30F5E">
        <w:rPr>
          <w:rFonts w:ascii="Cambria" w:eastAsiaTheme="minorEastAsia" w:hAnsi="Cambria" w:cs="Arial"/>
          <w:color w:val="000000" w:themeColor="text1"/>
        </w:rPr>
        <w:t>.</w:t>
      </w:r>
    </w:p>
    <w:p w:rsidR="00580D6D" w:rsidRPr="00C30F5E" w:rsidRDefault="00580D6D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C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0.875x</m:t>
        </m:r>
      </m:oMath>
      <w:r w:rsidRPr="00C30F5E">
        <w:rPr>
          <w:rFonts w:ascii="Cambria" w:eastAsiaTheme="minorEastAsia" w:hAnsi="Cambria" w:cs="Arial"/>
          <w:color w:val="000000" w:themeColor="text1"/>
        </w:rPr>
        <w:t xml:space="preserve"> is more than </w:t>
      </w:r>
      <m:oMath>
        <m:r>
          <w:rPr>
            <w:rFonts w:ascii="Cambria Math" w:eastAsiaTheme="minorEastAsia" w:hAnsi="Cambria Math" w:cs="Arial"/>
            <w:color w:val="000000" w:themeColor="text1"/>
          </w:rPr>
          <m:t>x</m:t>
        </m:r>
      </m:oMath>
      <w:r w:rsidRPr="00C30F5E">
        <w:rPr>
          <w:rFonts w:ascii="Cambria" w:eastAsiaTheme="minorEastAsia" w:hAnsi="Cambria" w:cs="Arial"/>
          <w:color w:val="000000" w:themeColor="text1"/>
        </w:rPr>
        <w:t>.</w:t>
      </w:r>
    </w:p>
    <w:p w:rsidR="00580D6D" w:rsidRPr="00C30F5E" w:rsidRDefault="00580D6D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D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0.875x</m:t>
        </m:r>
      </m:oMath>
      <w:r w:rsidRPr="00C30F5E">
        <w:rPr>
          <w:rFonts w:ascii="Cambria" w:eastAsiaTheme="minorEastAsia" w:hAnsi="Cambria" w:cs="Arial"/>
          <w:color w:val="000000" w:themeColor="text1"/>
        </w:rPr>
        <w:t xml:space="preserve"> is more than 1.</w:t>
      </w:r>
    </w:p>
    <w:p w:rsidR="006A035F" w:rsidRDefault="00580D6D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ab/>
      </w:r>
    </w:p>
    <w:p w:rsidR="006A035F" w:rsidRDefault="006A035F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</w:p>
    <w:p w:rsidR="006A035F" w:rsidRDefault="006A035F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</w:p>
    <w:p w:rsidR="00580D6D" w:rsidRPr="00C30F5E" w:rsidRDefault="00580D6D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  <w:r w:rsidRPr="00C30F5E">
        <w:rPr>
          <w:rFonts w:ascii="Cambria" w:eastAsiaTheme="minorEastAsia" w:hAnsi="Cambria" w:cs="Arial"/>
          <w:color w:val="000000" w:themeColor="text1"/>
        </w:rPr>
        <w:tab/>
      </w:r>
    </w:p>
    <w:p w:rsidR="0084032E" w:rsidRPr="00C30F5E" w:rsidRDefault="00580D6D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lastRenderedPageBreak/>
        <w:t>25. (6.</w:t>
      </w:r>
      <w:r w:rsidR="0084032E" w:rsidRPr="00C30F5E">
        <w:rPr>
          <w:rFonts w:ascii="Cambria" w:eastAsiaTheme="minorEastAsia" w:hAnsi="Cambria" w:cs="Arial"/>
          <w:color w:val="000000" w:themeColor="text1"/>
        </w:rPr>
        <w:t xml:space="preserve">6B) </w:t>
      </w:r>
      <w:r w:rsidR="00BB1DEC">
        <w:rPr>
          <w:rFonts w:ascii="Cambria" w:eastAsiaTheme="minorEastAsia" w:hAnsi="Cambria" w:cs="Arial"/>
          <w:color w:val="000000" w:themeColor="text1"/>
        </w:rPr>
        <w:t xml:space="preserve"> </w:t>
      </w:r>
      <w:r w:rsidR="0084032E" w:rsidRPr="00C30F5E">
        <w:rPr>
          <w:rFonts w:ascii="Cambria" w:eastAsiaTheme="minorEastAsia" w:hAnsi="Cambria" w:cs="Arial"/>
          <w:color w:val="000000" w:themeColor="text1"/>
        </w:rPr>
        <w:t xml:space="preserve">The total price Samson Middle School pays for museum tickets depends on how many Samson students go to the museum on the field trip day. Below is a table representing the </w:t>
      </w:r>
      <w:r w:rsidR="006A38AA" w:rsidRPr="00C30F5E">
        <w:rPr>
          <w:rFonts w:ascii="Cambria" w:eastAsiaTheme="minorEastAsia" w:hAnsi="Cambria" w:cs="Arial"/>
          <w:color w:val="000000" w:themeColor="text1"/>
        </w:rPr>
        <w:t>total entrance fee</w:t>
      </w:r>
      <w:r w:rsidR="0084032E" w:rsidRPr="00C30F5E">
        <w:rPr>
          <w:rFonts w:ascii="Cambria" w:eastAsiaTheme="minorEastAsia" w:hAnsi="Cambria" w:cs="Arial"/>
          <w:color w:val="000000" w:themeColor="text1"/>
        </w:rPr>
        <w:t xml:space="preserve"> for various amounts of student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55"/>
        <w:gridCol w:w="2070"/>
      </w:tblGrid>
      <w:tr w:rsidR="006A38AA" w:rsidRPr="00C30F5E" w:rsidTr="006A38AA">
        <w:trPr>
          <w:jc w:val="center"/>
        </w:trPr>
        <w:tc>
          <w:tcPr>
            <w:tcW w:w="2155" w:type="dxa"/>
          </w:tcPr>
          <w:p w:rsidR="006A38AA" w:rsidRPr="00C30F5E" w:rsidRDefault="006A38AA" w:rsidP="006A38AA">
            <w:pPr>
              <w:jc w:val="center"/>
              <w:rPr>
                <w:rFonts w:ascii="Cambria" w:eastAsiaTheme="minorEastAsia" w:hAnsi="Cambria" w:cs="Arial"/>
                <w:i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 xml:space="preserve">Number of Students, </w:t>
            </w:r>
            <w:r w:rsidRPr="00C30F5E">
              <w:rPr>
                <w:rFonts w:ascii="Cambria" w:eastAsiaTheme="minorEastAsia" w:hAnsi="Cambria" w:cs="Arial"/>
                <w:i/>
                <w:color w:val="000000" w:themeColor="text1"/>
              </w:rPr>
              <w:t>x</w:t>
            </w:r>
          </w:p>
        </w:tc>
        <w:tc>
          <w:tcPr>
            <w:tcW w:w="2070" w:type="dxa"/>
          </w:tcPr>
          <w:p w:rsidR="006A38AA" w:rsidRPr="00C30F5E" w:rsidRDefault="006A38AA" w:rsidP="006A38AA">
            <w:pPr>
              <w:jc w:val="center"/>
              <w:rPr>
                <w:rFonts w:ascii="Cambria" w:eastAsiaTheme="minorEastAsia" w:hAnsi="Cambria" w:cs="Arial"/>
                <w:i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 xml:space="preserve">Total Entrance Fee, </w:t>
            </w:r>
            <w:r w:rsidRPr="00C30F5E">
              <w:rPr>
                <w:rFonts w:ascii="Cambria" w:eastAsiaTheme="minorEastAsia" w:hAnsi="Cambria" w:cs="Arial"/>
                <w:i/>
                <w:color w:val="000000" w:themeColor="text1"/>
              </w:rPr>
              <w:t>y</w:t>
            </w:r>
          </w:p>
        </w:tc>
      </w:tr>
      <w:tr w:rsidR="006A38AA" w:rsidRPr="00C30F5E" w:rsidTr="006A38AA">
        <w:trPr>
          <w:jc w:val="center"/>
        </w:trPr>
        <w:tc>
          <w:tcPr>
            <w:tcW w:w="2155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0</w:t>
            </w:r>
          </w:p>
        </w:tc>
        <w:tc>
          <w:tcPr>
            <w:tcW w:w="2070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0</w:t>
            </w:r>
          </w:p>
        </w:tc>
      </w:tr>
      <w:tr w:rsidR="006A38AA" w:rsidRPr="00C30F5E" w:rsidTr="006A38AA">
        <w:trPr>
          <w:jc w:val="center"/>
        </w:trPr>
        <w:tc>
          <w:tcPr>
            <w:tcW w:w="2155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5</w:t>
            </w:r>
          </w:p>
        </w:tc>
        <w:tc>
          <w:tcPr>
            <w:tcW w:w="2070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$20</w:t>
            </w:r>
          </w:p>
        </w:tc>
      </w:tr>
      <w:tr w:rsidR="006A38AA" w:rsidRPr="00C30F5E" w:rsidTr="006A38AA">
        <w:trPr>
          <w:jc w:val="center"/>
        </w:trPr>
        <w:tc>
          <w:tcPr>
            <w:tcW w:w="2155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10</w:t>
            </w:r>
          </w:p>
        </w:tc>
        <w:tc>
          <w:tcPr>
            <w:tcW w:w="2070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$40</w:t>
            </w:r>
          </w:p>
        </w:tc>
      </w:tr>
      <w:tr w:rsidR="006A38AA" w:rsidRPr="00C30F5E" w:rsidTr="006A38AA">
        <w:trPr>
          <w:jc w:val="center"/>
        </w:trPr>
        <w:tc>
          <w:tcPr>
            <w:tcW w:w="2155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15</w:t>
            </w:r>
          </w:p>
        </w:tc>
        <w:tc>
          <w:tcPr>
            <w:tcW w:w="2070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$60</w:t>
            </w:r>
          </w:p>
        </w:tc>
      </w:tr>
      <w:tr w:rsidR="006A38AA" w:rsidRPr="00C30F5E" w:rsidTr="006A38AA">
        <w:trPr>
          <w:jc w:val="center"/>
        </w:trPr>
        <w:tc>
          <w:tcPr>
            <w:tcW w:w="2155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20</w:t>
            </w:r>
          </w:p>
        </w:tc>
        <w:tc>
          <w:tcPr>
            <w:tcW w:w="2070" w:type="dxa"/>
          </w:tcPr>
          <w:p w:rsidR="006A38AA" w:rsidRPr="00C30F5E" w:rsidRDefault="006A38AA" w:rsidP="006023E5">
            <w:pPr>
              <w:rPr>
                <w:rFonts w:ascii="Cambria" w:eastAsiaTheme="minorEastAsia" w:hAnsi="Cambria" w:cs="Arial"/>
                <w:color w:val="000000" w:themeColor="text1"/>
              </w:rPr>
            </w:pPr>
            <w:r w:rsidRPr="00C30F5E">
              <w:rPr>
                <w:rFonts w:ascii="Cambria" w:eastAsiaTheme="minorEastAsia" w:hAnsi="Cambria" w:cs="Arial"/>
                <w:color w:val="000000" w:themeColor="text1"/>
              </w:rPr>
              <w:t>$80</w:t>
            </w:r>
          </w:p>
        </w:tc>
      </w:tr>
    </w:tbl>
    <w:p w:rsidR="00580D6D" w:rsidRPr="00C30F5E" w:rsidRDefault="0084032E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 xml:space="preserve"> </w:t>
      </w:r>
      <w:r w:rsidR="006A38AA" w:rsidRPr="00C30F5E">
        <w:rPr>
          <w:rFonts w:ascii="Cambria" w:eastAsiaTheme="minorEastAsia" w:hAnsi="Cambria" w:cs="Arial"/>
          <w:color w:val="000000" w:themeColor="text1"/>
        </w:rPr>
        <w:tab/>
      </w:r>
    </w:p>
    <w:p w:rsidR="006A38AA" w:rsidRPr="00C30F5E" w:rsidRDefault="006A38AA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ab/>
        <w:t>Which equation represents the relationship between the independent and dependent quantities in this situation?</w:t>
      </w:r>
    </w:p>
    <w:p w:rsidR="006A38AA" w:rsidRPr="00C30F5E" w:rsidRDefault="006A38AA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A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y=20x</m:t>
        </m:r>
      </m:oMath>
    </w:p>
    <w:p w:rsidR="006A38AA" w:rsidRPr="00C30F5E" w:rsidRDefault="006A38AA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B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y=20+x</m:t>
        </m:r>
      </m:oMath>
    </w:p>
    <w:p w:rsidR="006A38AA" w:rsidRPr="00C30F5E" w:rsidRDefault="006A38AA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C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y=4x</m:t>
        </m:r>
      </m:oMath>
    </w:p>
    <w:p w:rsidR="006A38AA" w:rsidRPr="00C30F5E" w:rsidRDefault="006A38AA" w:rsidP="006023E5">
      <w:pPr>
        <w:ind w:left="720" w:hanging="720"/>
        <w:rPr>
          <w:rFonts w:ascii="Cambria" w:eastAsiaTheme="minorEastAsia" w:hAnsi="Cambria" w:cs="Arial"/>
          <w:color w:val="000000" w:themeColor="text1"/>
        </w:rPr>
      </w:pPr>
      <w:r w:rsidRPr="00C30F5E">
        <w:rPr>
          <w:rFonts w:ascii="Cambria" w:eastAsiaTheme="minorEastAsia" w:hAnsi="Cambria" w:cs="Arial"/>
          <w:color w:val="000000" w:themeColor="text1"/>
        </w:rPr>
        <w:t>D</w:t>
      </w:r>
      <w:r w:rsidRPr="00C30F5E">
        <w:rPr>
          <w:rFonts w:ascii="Cambria" w:eastAsiaTheme="minorEastAsia" w:hAnsi="Cambria" w:cs="Arial"/>
          <w:color w:val="000000" w:themeColor="text1"/>
        </w:rPr>
        <w:tab/>
      </w:r>
      <m:oMath>
        <m:r>
          <w:rPr>
            <w:rFonts w:ascii="Cambria Math" w:eastAsiaTheme="minorEastAsia" w:hAnsi="Cambria Math" w:cs="Arial"/>
            <w:color w:val="000000" w:themeColor="text1"/>
          </w:rPr>
          <m:t>y=5x</m:t>
        </m:r>
      </m:oMath>
    </w:p>
    <w:p w:rsidR="00723F02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</w:p>
    <w:p w:rsidR="00723F02" w:rsidRPr="00C30F5E" w:rsidRDefault="00723F02" w:rsidP="00723F02">
      <w:pPr>
        <w:ind w:left="720" w:hanging="720"/>
        <w:rPr>
          <w:rFonts w:ascii="Cambria" w:hAnsi="Cambria" w:cs="Arial"/>
          <w:color w:val="000000" w:themeColor="text1"/>
        </w:rPr>
      </w:pPr>
    </w:p>
    <w:p w:rsidR="00723F02" w:rsidRDefault="00723F02" w:rsidP="00F76DC4">
      <w:pPr>
        <w:rPr>
          <w:rFonts w:ascii="Cambria" w:hAnsi="Cambria" w:cs="Arial"/>
          <w:color w:val="000000" w:themeColor="text1"/>
        </w:rPr>
      </w:pPr>
    </w:p>
    <w:p w:rsidR="00353625" w:rsidRDefault="00353625" w:rsidP="00F76DC4">
      <w:pPr>
        <w:rPr>
          <w:rFonts w:ascii="Cambria" w:hAnsi="Cambria" w:cs="Arial"/>
          <w:color w:val="000000" w:themeColor="text1"/>
        </w:rPr>
      </w:pPr>
    </w:p>
    <w:p w:rsidR="00353625" w:rsidRDefault="00353625" w:rsidP="00F76DC4">
      <w:pPr>
        <w:rPr>
          <w:rFonts w:ascii="Cambria" w:hAnsi="Cambria" w:cs="Arial"/>
          <w:color w:val="000000" w:themeColor="text1"/>
        </w:rPr>
      </w:pPr>
    </w:p>
    <w:p w:rsidR="00353625" w:rsidRDefault="00353625" w:rsidP="00F76DC4">
      <w:pPr>
        <w:rPr>
          <w:rFonts w:ascii="Cambria" w:hAnsi="Cambria" w:cs="Arial"/>
          <w:color w:val="000000" w:themeColor="text1"/>
        </w:rPr>
      </w:pPr>
    </w:p>
    <w:p w:rsidR="00353625" w:rsidRDefault="00353625" w:rsidP="00F76DC4">
      <w:pPr>
        <w:rPr>
          <w:rFonts w:ascii="Cambria" w:hAnsi="Cambria" w:cs="Arial"/>
          <w:color w:val="000000" w:themeColor="text1"/>
        </w:rPr>
      </w:pPr>
    </w:p>
    <w:p w:rsidR="00353625" w:rsidRDefault="00353625" w:rsidP="00F76DC4">
      <w:pPr>
        <w:rPr>
          <w:rFonts w:ascii="Cambria" w:hAnsi="Cambria" w:cs="Arial"/>
          <w:color w:val="000000" w:themeColor="text1"/>
        </w:rPr>
      </w:pPr>
    </w:p>
    <w:p w:rsidR="00353625" w:rsidRDefault="00353625" w:rsidP="00F76DC4">
      <w:pPr>
        <w:rPr>
          <w:rFonts w:ascii="Cambria" w:hAnsi="Cambria" w:cs="Arial"/>
          <w:color w:val="000000" w:themeColor="text1"/>
        </w:rPr>
      </w:pPr>
    </w:p>
    <w:p w:rsidR="00353625" w:rsidRDefault="00353625" w:rsidP="00F76DC4">
      <w:pPr>
        <w:rPr>
          <w:rFonts w:ascii="Cambria" w:hAnsi="Cambria" w:cs="Arial"/>
          <w:color w:val="000000" w:themeColor="text1"/>
        </w:rPr>
      </w:pPr>
    </w:p>
    <w:p w:rsidR="00353625" w:rsidRDefault="00353625" w:rsidP="00F76DC4">
      <w:pPr>
        <w:rPr>
          <w:rFonts w:ascii="Cambria" w:hAnsi="Cambria" w:cs="Arial"/>
          <w:color w:val="000000" w:themeColor="text1"/>
        </w:rPr>
      </w:pPr>
    </w:p>
    <w:p w:rsidR="00353625" w:rsidRDefault="00353625" w:rsidP="00353625">
      <w:pPr>
        <w:jc w:val="center"/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lastRenderedPageBreak/>
        <w:t>Answer Key for 6</w:t>
      </w:r>
      <w:r w:rsidRPr="00353625">
        <w:rPr>
          <w:rFonts w:ascii="Cambria" w:hAnsi="Cambria" w:cs="Arial"/>
          <w:b/>
          <w:color w:val="000000" w:themeColor="text1"/>
          <w:vertAlign w:val="superscript"/>
        </w:rPr>
        <w:t>th</w:t>
      </w:r>
      <w:r>
        <w:rPr>
          <w:rFonts w:ascii="Cambria" w:hAnsi="Cambria" w:cs="Arial"/>
          <w:b/>
          <w:color w:val="000000" w:themeColor="text1"/>
        </w:rPr>
        <w:t xml:space="preserve"> Grade ME1 Benchmark 1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C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B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C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A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A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A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D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C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C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D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B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A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C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-4</w:t>
      </w:r>
      <w:bookmarkStart w:id="0" w:name="_GoBack"/>
      <w:bookmarkEnd w:id="0"/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D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C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B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C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A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3.6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D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C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D</w:t>
      </w:r>
    </w:p>
    <w:p w:rsid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B</w:t>
      </w:r>
    </w:p>
    <w:p w:rsidR="00353625" w:rsidRPr="00353625" w:rsidRDefault="00353625" w:rsidP="00353625">
      <w:pPr>
        <w:pStyle w:val="ListParagraph"/>
        <w:numPr>
          <w:ilvl w:val="0"/>
          <w:numId w:val="1"/>
        </w:numPr>
        <w:rPr>
          <w:rFonts w:ascii="Cambria" w:hAnsi="Cambria" w:cs="Arial"/>
          <w:b/>
          <w:color w:val="000000" w:themeColor="text1"/>
        </w:rPr>
      </w:pPr>
      <w:r>
        <w:rPr>
          <w:rFonts w:ascii="Cambria" w:hAnsi="Cambria" w:cs="Arial"/>
          <w:b/>
          <w:color w:val="000000" w:themeColor="text1"/>
        </w:rPr>
        <w:t>C</w:t>
      </w:r>
    </w:p>
    <w:p w:rsidR="00353625" w:rsidRDefault="00353625" w:rsidP="00F76DC4">
      <w:pPr>
        <w:rPr>
          <w:rFonts w:ascii="Cambria" w:hAnsi="Cambria" w:cs="Arial"/>
          <w:color w:val="000000" w:themeColor="text1"/>
        </w:rPr>
      </w:pPr>
    </w:p>
    <w:p w:rsidR="00353625" w:rsidRPr="00C30F5E" w:rsidRDefault="00353625" w:rsidP="00F76DC4">
      <w:pPr>
        <w:rPr>
          <w:rFonts w:ascii="Cambria" w:hAnsi="Cambria" w:cs="Arial"/>
          <w:color w:val="000000" w:themeColor="text1"/>
        </w:rPr>
      </w:pPr>
    </w:p>
    <w:sectPr w:rsidR="00353625" w:rsidRPr="00C30F5E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273B" w:rsidRDefault="0015273B" w:rsidP="00C30F5E">
      <w:pPr>
        <w:spacing w:after="0" w:line="240" w:lineRule="auto"/>
      </w:pPr>
      <w:r>
        <w:separator/>
      </w:r>
    </w:p>
  </w:endnote>
  <w:endnote w:type="continuationSeparator" w:id="0">
    <w:p w:rsidR="0015273B" w:rsidRDefault="0015273B" w:rsidP="00C30F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0F5E" w:rsidRDefault="00C30F5E">
    <w:pPr>
      <w:pStyle w:val="Footer"/>
    </w:pPr>
    <w:r w:rsidRPr="00C30F5E">
      <w:rPr>
        <w:sz w:val="18"/>
        <w:szCs w:val="18"/>
      </w:rPr>
      <w:t>6</w:t>
    </w:r>
    <w:r w:rsidRPr="00C30F5E">
      <w:rPr>
        <w:sz w:val="18"/>
        <w:szCs w:val="18"/>
        <w:vertAlign w:val="superscript"/>
      </w:rPr>
      <w:t>th</w:t>
    </w:r>
    <w:r w:rsidRPr="00C30F5E">
      <w:rPr>
        <w:sz w:val="18"/>
        <w:szCs w:val="18"/>
      </w:rPr>
      <w:t xml:space="preserve"> Grade Benchmark 1 (ME1)</w:t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232989">
      <w:rPr>
        <w:noProof/>
      </w:rPr>
      <w:t>9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273B" w:rsidRDefault="0015273B" w:rsidP="00C30F5E">
      <w:pPr>
        <w:spacing w:after="0" w:line="240" w:lineRule="auto"/>
      </w:pPr>
      <w:r>
        <w:separator/>
      </w:r>
    </w:p>
  </w:footnote>
  <w:footnote w:type="continuationSeparator" w:id="0">
    <w:p w:rsidR="0015273B" w:rsidRDefault="0015273B" w:rsidP="00C30F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80D0821"/>
    <w:multiLevelType w:val="hybridMultilevel"/>
    <w:tmpl w:val="FF62F9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3F7D"/>
    <w:rsid w:val="00037C97"/>
    <w:rsid w:val="0015273B"/>
    <w:rsid w:val="001930A6"/>
    <w:rsid w:val="00232989"/>
    <w:rsid w:val="00283532"/>
    <w:rsid w:val="00306C42"/>
    <w:rsid w:val="00350E9D"/>
    <w:rsid w:val="00353625"/>
    <w:rsid w:val="003C02C2"/>
    <w:rsid w:val="003F21C3"/>
    <w:rsid w:val="00434D88"/>
    <w:rsid w:val="00445E50"/>
    <w:rsid w:val="004E1CCC"/>
    <w:rsid w:val="004E2543"/>
    <w:rsid w:val="004E3A85"/>
    <w:rsid w:val="004F0513"/>
    <w:rsid w:val="00580D6D"/>
    <w:rsid w:val="005A1E14"/>
    <w:rsid w:val="005B3299"/>
    <w:rsid w:val="006023E5"/>
    <w:rsid w:val="00661F8A"/>
    <w:rsid w:val="006A035F"/>
    <w:rsid w:val="006A38AA"/>
    <w:rsid w:val="006B37D3"/>
    <w:rsid w:val="00723F02"/>
    <w:rsid w:val="00783F7D"/>
    <w:rsid w:val="00791641"/>
    <w:rsid w:val="007B3EAC"/>
    <w:rsid w:val="007C5D83"/>
    <w:rsid w:val="0084032E"/>
    <w:rsid w:val="00916DAB"/>
    <w:rsid w:val="00AC37A7"/>
    <w:rsid w:val="00BB1DEC"/>
    <w:rsid w:val="00C020F6"/>
    <w:rsid w:val="00C30F5E"/>
    <w:rsid w:val="00C31635"/>
    <w:rsid w:val="00C72134"/>
    <w:rsid w:val="00C951EA"/>
    <w:rsid w:val="00CD593D"/>
    <w:rsid w:val="00D95D12"/>
    <w:rsid w:val="00DD16DE"/>
    <w:rsid w:val="00E04E48"/>
    <w:rsid w:val="00E3729C"/>
    <w:rsid w:val="00EF3BDA"/>
    <w:rsid w:val="00F110E3"/>
    <w:rsid w:val="00F26623"/>
    <w:rsid w:val="00F52EB1"/>
    <w:rsid w:val="00F57F63"/>
    <w:rsid w:val="00F648B8"/>
    <w:rsid w:val="00F76DC4"/>
    <w:rsid w:val="00F87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A2E066-5765-4CE7-B7F1-A779043B5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3F7D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31635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F648B8"/>
    <w:rPr>
      <w:color w:val="808080"/>
    </w:rPr>
  </w:style>
  <w:style w:type="table" w:styleId="TableGrid">
    <w:name w:val="Table Grid"/>
    <w:basedOn w:val="TableNormal"/>
    <w:uiPriority w:val="39"/>
    <w:rsid w:val="006A38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30F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0F5E"/>
  </w:style>
  <w:style w:type="paragraph" w:styleId="Footer">
    <w:name w:val="footer"/>
    <w:basedOn w:val="Normal"/>
    <w:link w:val="FooterChar"/>
    <w:uiPriority w:val="99"/>
    <w:unhideWhenUsed/>
    <w:rsid w:val="00C30F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0F5E"/>
  </w:style>
  <w:style w:type="paragraph" w:styleId="BalloonText">
    <w:name w:val="Balloon Text"/>
    <w:basedOn w:val="Normal"/>
    <w:link w:val="BalloonTextChar"/>
    <w:uiPriority w:val="99"/>
    <w:semiHidden/>
    <w:unhideWhenUsed/>
    <w:rsid w:val="006A035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35F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536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file:///C:\Program%20Files\TI%20Education\TI%20InterActive!\TIIimagefile7308.gif" TargetMode="External"/><Relationship Id="rId34" Type="http://schemas.openxmlformats.org/officeDocument/2006/relationships/footer" Target="footer1.xml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image" Target="file:///C:\Program%20Files\TI%20Education\TI%20InterActive!\TIIimagefile6071.gif" TargetMode="External"/><Relationship Id="rId25" Type="http://schemas.openxmlformats.org/officeDocument/2006/relationships/image" Target="../../../../../Program%20Files/TI%20Education/TI%20InterActive!/TIIimagefile6071.gif" TargetMode="External"/><Relationship Id="rId33" Type="http://schemas.openxmlformats.org/officeDocument/2006/relationships/image" Target="media/image15.gi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image" Target="../../../../../Program%20Files/TI%20Education/TI%20InterActive!/TIIimagefile7308.gi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file:///C:\Program%20Files\TI%20Education\TI%20InterActive!\TIIimagefile7664.gif" TargetMode="External"/><Relationship Id="rId28" Type="http://schemas.openxmlformats.org/officeDocument/2006/relationships/image" Target="media/image12.png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file:///C:\Program%20Files\TI%20Education\TI%20InterActive!\TIIimagefile6877.gif" TargetMode="External"/><Relationship Id="rId31" Type="http://schemas.openxmlformats.org/officeDocument/2006/relationships/image" Target="../../../../../Program%20Files/TI%20Education/TI%20InterActive!/TIIimagefile7664.gif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../../../../../Program%20Files/TI%20Education/TI%20InterActive!/TIIimagefile6877.gif" TargetMode="External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821</Words>
  <Characters>4685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 Serviere</dc:creator>
  <cp:keywords/>
  <dc:description/>
  <cp:lastModifiedBy>Matt Serviere</cp:lastModifiedBy>
  <cp:revision>2</cp:revision>
  <cp:lastPrinted>2015-07-15T14:48:00Z</cp:lastPrinted>
  <dcterms:created xsi:type="dcterms:W3CDTF">2015-07-15T15:32:00Z</dcterms:created>
  <dcterms:modified xsi:type="dcterms:W3CDTF">2015-07-15T15:32:00Z</dcterms:modified>
</cp:coreProperties>
</file>